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278527914"/>
        <w:docPartObj>
          <w:docPartGallery w:val="Table of Contents"/>
          <w:docPartUnique/>
        </w:docPartObj>
      </w:sdtPr>
      <w:sdtEndPr>
        <w:rPr>
          <w:rFonts w:asciiTheme="minorHAnsi" w:hAnsiTheme="minorHAnsi" w:cstheme="minorBidi"/>
          <w:b/>
          <w:bCs/>
          <w:sz w:val="22"/>
          <w:szCs w:val="22"/>
        </w:rPr>
      </w:sdtEndPr>
      <w:sdtContent>
        <w:p w14:paraId="1B786766" w14:textId="6CD37C18" w:rsidR="006D1A83" w:rsidRPr="00FD34FC" w:rsidRDefault="006D1A83">
          <w:pPr>
            <w:pStyle w:val="ab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FD34FC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14:paraId="0F1282D6" w14:textId="3D74B5A6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FD34F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D34F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D34F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54713430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нятие интеллектуальной системы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0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32055C" w14:textId="1DDB517B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1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Этапы развития понятия интеллектуальной системы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1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048E6A" w14:textId="35EE45D7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2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дачи и этапы решения задач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2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D832E1" w14:textId="1F243614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3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остая архитектура ИС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3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24A853" w14:textId="766C3F05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4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Модель многомерной И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4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5A2FAC" w14:textId="341B0257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5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6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нания и их свойства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5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E3CA2D" w14:textId="4C79D55B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6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7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остоинства и недостатки ИС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6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D00162" w14:textId="2F0B2F54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7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8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одукционные модели знаний. Атомарные продукционные системы. Прямой вывод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7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D1C8B2" w14:textId="3D740716" w:rsidR="006D1A83" w:rsidRPr="00FD34FC" w:rsidRDefault="00845D4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8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9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Механизм обра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ного вывода для атомарных продукционных систем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8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0D2210" w14:textId="632CEFA9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9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0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едикатные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 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одукционные системы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9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E0B201" w14:textId="0BEDE9A8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0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1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истема с исклю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ч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ениями из правил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0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19A34E" w14:textId="31276976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1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2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ерархическая модель продукций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1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9AEA76" w14:textId="45F65DDA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2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3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ценарные модели продукций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2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2185EA" w14:textId="7E322A90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3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4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нвариант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ы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 продукционного подхода: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3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1B1BB4" w14:textId="1C7950AD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4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5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ерархии в от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н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ошениях «являться» и «быть частью»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4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029CFC" w14:textId="1585AB93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5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6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емантические сети предложений естественного языка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5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4D4C29" w14:textId="3BDDC604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6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7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Функциональные сети: прямая задача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6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6F87DB" w14:textId="174B2F25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7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8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Обратная задача для функциональных сетей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7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BB908F" w14:textId="15B4D538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8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9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ерархические семантические сети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8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A59A0A" w14:textId="56DCADDC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9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0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Обучающие пространс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а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9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132E2D" w14:textId="50AB0C7D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0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1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Формализмы логических программ. Основные понятия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0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0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DF4533" w14:textId="493EEFEA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1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2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Логические программы с правилом резолюции (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MT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)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1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6E68A0" w14:textId="6A37BB1D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2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3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У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н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фикация п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р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едикатов. Алгоритм Робинсона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2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B0BDAF" w14:textId="4A5A15AA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3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4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Логические программы с механизмом перехода с возвратом.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3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69AA35" w14:textId="1F4885F0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4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5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ерево вывода для логической программы (ЛП)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4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B37F9B" w14:textId="6197A171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5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26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Специальные предикаты языка </w:t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Prolog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5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333AAC" w14:textId="3D3D2E3D" w:rsidR="006D1A83" w:rsidRPr="00FD34FC" w:rsidRDefault="00845D4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6" w:history="1"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7.</w:t>
            </w:r>
            <w:r w:rsidR="006D1A83"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D1A83"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дача экспертной классификации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6 \h </w:instrTex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676D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D1A83"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2386EC" w14:textId="59C16F30" w:rsidR="006D1A83" w:rsidRDefault="006D1A83">
          <w:r w:rsidRPr="00FD34FC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73C5803D" w14:textId="77777777" w:rsidR="006D1A83" w:rsidRDefault="006D1A83">
      <w:pPr>
        <w:rPr>
          <w:rFonts w:ascii="Times New Roman" w:eastAsiaTheme="majorEastAsia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66748225" w14:textId="1C0B2CE1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0" w:name="_Toc154713430"/>
      <w:r w:rsidRPr="007019D6">
        <w:rPr>
          <w:rFonts w:ascii="Times New Roman" w:hAnsi="Times New Roman" w:cs="Times New Roman"/>
          <w:b/>
          <w:bCs/>
          <w:color w:val="auto"/>
        </w:rPr>
        <w:lastRenderedPageBreak/>
        <w:t>Понятие интеллектуальной системы</w:t>
      </w:r>
      <w:bookmarkEnd w:id="0"/>
    </w:p>
    <w:p w14:paraId="19325DA6" w14:textId="2FDA5826" w:rsidR="00357480" w:rsidRPr="004C1096" w:rsidRDefault="00706CFE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D27AF">
        <w:rPr>
          <w:rFonts w:ascii="Times New Roman" w:hAnsi="Times New Roman" w:cs="Times New Roman"/>
          <w:b/>
          <w:bCs/>
          <w:sz w:val="28"/>
          <w:szCs w:val="28"/>
        </w:rPr>
        <w:t>Интеллектуальная система</w:t>
      </w:r>
      <w:r w:rsidRPr="004C1096">
        <w:rPr>
          <w:rFonts w:ascii="Times New Roman" w:hAnsi="Times New Roman" w:cs="Times New Roman"/>
          <w:sz w:val="28"/>
          <w:szCs w:val="28"/>
        </w:rPr>
        <w:t xml:space="preserve"> – «(в узком смысле)</w:t>
      </w:r>
      <w:r w:rsidR="00D23480" w:rsidRPr="004C1096">
        <w:rPr>
          <w:rFonts w:ascii="Times New Roman" w:hAnsi="Times New Roman" w:cs="Times New Roman"/>
          <w:sz w:val="28"/>
          <w:szCs w:val="28"/>
        </w:rPr>
        <w:t xml:space="preserve"> компьютерная программа». Это система, которая решает задачи</w:t>
      </w:r>
      <w:r w:rsidR="00E170C7" w:rsidRPr="004C1096">
        <w:rPr>
          <w:rFonts w:ascii="Times New Roman" w:hAnsi="Times New Roman" w:cs="Times New Roman"/>
          <w:sz w:val="28"/>
          <w:szCs w:val="28"/>
        </w:rPr>
        <w:t xml:space="preserve"> (здесь задачи</w:t>
      </w:r>
      <w:r w:rsidR="00937B30" w:rsidRPr="004C1096">
        <w:rPr>
          <w:rFonts w:ascii="Times New Roman" w:hAnsi="Times New Roman" w:cs="Times New Roman"/>
          <w:sz w:val="28"/>
          <w:szCs w:val="28"/>
        </w:rPr>
        <w:t xml:space="preserve"> подразумеваются как, например, найдите ошибку, выбросите лишнее</w:t>
      </w:r>
      <w:r w:rsidR="00D4522E" w:rsidRPr="004C1096">
        <w:rPr>
          <w:rFonts w:ascii="Times New Roman" w:hAnsi="Times New Roman" w:cs="Times New Roman"/>
          <w:sz w:val="28"/>
          <w:szCs w:val="28"/>
        </w:rPr>
        <w:t>, запомнить и тд</w:t>
      </w:r>
      <w:r w:rsidR="00BA6B93" w:rsidRPr="004C1096">
        <w:rPr>
          <w:rFonts w:ascii="Times New Roman" w:hAnsi="Times New Roman" w:cs="Times New Roman"/>
          <w:sz w:val="28"/>
          <w:szCs w:val="28"/>
        </w:rPr>
        <w:t>.</w:t>
      </w:r>
      <w:r w:rsidR="00D4522E" w:rsidRPr="004C1096">
        <w:rPr>
          <w:rFonts w:ascii="Times New Roman" w:hAnsi="Times New Roman" w:cs="Times New Roman"/>
          <w:sz w:val="28"/>
          <w:szCs w:val="28"/>
        </w:rPr>
        <w:t>)</w:t>
      </w:r>
      <w:r w:rsidR="00937B30" w:rsidRPr="004C1096">
        <w:rPr>
          <w:rFonts w:ascii="Times New Roman" w:hAnsi="Times New Roman" w:cs="Times New Roman"/>
          <w:sz w:val="28"/>
          <w:szCs w:val="28"/>
        </w:rPr>
        <w:t xml:space="preserve"> </w:t>
      </w:r>
      <w:r w:rsidR="00D23480" w:rsidRPr="004C1096">
        <w:rPr>
          <w:rFonts w:ascii="Times New Roman" w:hAnsi="Times New Roman" w:cs="Times New Roman"/>
          <w:sz w:val="28"/>
          <w:szCs w:val="28"/>
        </w:rPr>
        <w:t>в предметной области, используя</w:t>
      </w:r>
      <w:r w:rsidR="00AD64F8" w:rsidRPr="004C1096">
        <w:rPr>
          <w:rFonts w:ascii="Times New Roman" w:hAnsi="Times New Roman" w:cs="Times New Roman"/>
          <w:sz w:val="28"/>
          <w:szCs w:val="28"/>
        </w:rPr>
        <w:t xml:space="preserve"> для этого формализованное представление содержания</w:t>
      </w:r>
      <w:r w:rsidR="00BA6B93" w:rsidRPr="004C1096">
        <w:rPr>
          <w:rFonts w:ascii="Times New Roman" w:hAnsi="Times New Roman" w:cs="Times New Roman"/>
          <w:sz w:val="28"/>
          <w:szCs w:val="28"/>
        </w:rPr>
        <w:t xml:space="preserve"> этой области</w:t>
      </w:r>
      <w:r w:rsidR="00AD64F8" w:rsidRPr="004C1096">
        <w:rPr>
          <w:rFonts w:ascii="Times New Roman" w:hAnsi="Times New Roman" w:cs="Times New Roman"/>
          <w:sz w:val="28"/>
          <w:szCs w:val="28"/>
        </w:rPr>
        <w:t xml:space="preserve"> в качестве данных</w:t>
      </w:r>
      <w:r w:rsidR="00357480" w:rsidRPr="004C1096">
        <w:rPr>
          <w:rFonts w:ascii="Times New Roman" w:hAnsi="Times New Roman" w:cs="Times New Roman"/>
          <w:sz w:val="28"/>
          <w:szCs w:val="28"/>
        </w:rPr>
        <w:t xml:space="preserve"> для работы системы</w:t>
      </w:r>
      <w:r w:rsidR="00AD64F8" w:rsidRPr="004C1096">
        <w:rPr>
          <w:rFonts w:ascii="Times New Roman" w:hAnsi="Times New Roman" w:cs="Times New Roman"/>
          <w:sz w:val="28"/>
          <w:szCs w:val="28"/>
        </w:rPr>
        <w:t>.</w:t>
      </w:r>
      <w:r w:rsidR="00357480" w:rsidRPr="004C1096">
        <w:rPr>
          <w:rFonts w:ascii="Times New Roman" w:hAnsi="Times New Roman" w:cs="Times New Roman"/>
          <w:sz w:val="28"/>
          <w:szCs w:val="28"/>
        </w:rPr>
        <w:t xml:space="preserve"> </w:t>
      </w:r>
      <w:r w:rsidR="004C1096" w:rsidRPr="004C1096">
        <w:rPr>
          <w:rFonts w:ascii="Times New Roman" w:hAnsi="Times New Roman" w:cs="Times New Roman"/>
          <w:sz w:val="28"/>
          <w:szCs w:val="28"/>
        </w:rPr>
        <w:t>«</w:t>
      </w:r>
      <w:r w:rsidR="00B12B35" w:rsidRPr="004C1096">
        <w:rPr>
          <w:rFonts w:ascii="Times New Roman" w:hAnsi="Times New Roman" w:cs="Times New Roman"/>
          <w:sz w:val="28"/>
          <w:szCs w:val="28"/>
        </w:rPr>
        <w:t>ИС решает задачи предметной области</w:t>
      </w:r>
      <w:r w:rsidR="004C1096" w:rsidRPr="004C1096">
        <w:rPr>
          <w:rFonts w:ascii="Times New Roman" w:hAnsi="Times New Roman" w:cs="Times New Roman"/>
          <w:sz w:val="28"/>
          <w:szCs w:val="28"/>
        </w:rPr>
        <w:t>».</w:t>
      </w:r>
      <w:r w:rsidR="004C1096">
        <w:rPr>
          <w:rFonts w:ascii="Times New Roman" w:hAnsi="Times New Roman" w:cs="Times New Roman"/>
          <w:sz w:val="28"/>
          <w:szCs w:val="28"/>
        </w:rPr>
        <w:t xml:space="preserve"> ИС опирается на знания предметной области</w:t>
      </w:r>
      <w:r w:rsidR="00F96FDB">
        <w:rPr>
          <w:rFonts w:ascii="Times New Roman" w:hAnsi="Times New Roman" w:cs="Times New Roman"/>
          <w:sz w:val="28"/>
          <w:szCs w:val="28"/>
        </w:rPr>
        <w:t>, правила, законы, соотношения, ограничения всякие. В БД это триггеры</w:t>
      </w:r>
      <w:r w:rsidR="00297A76">
        <w:rPr>
          <w:rFonts w:ascii="Times New Roman" w:hAnsi="Times New Roman" w:cs="Times New Roman"/>
          <w:sz w:val="28"/>
          <w:szCs w:val="28"/>
        </w:rPr>
        <w:t>, формулы, замечания, проверки дополнительные.</w:t>
      </w:r>
    </w:p>
    <w:p w14:paraId="37A9C9FD" w14:textId="6AF7EF46" w:rsidR="0000629F" w:rsidRDefault="0000629F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1096">
        <w:rPr>
          <w:rFonts w:ascii="Times New Roman" w:hAnsi="Times New Roman" w:cs="Times New Roman"/>
          <w:sz w:val="28"/>
          <w:szCs w:val="28"/>
        </w:rPr>
        <w:t>Для решения задач ИС применяют модели</w:t>
      </w:r>
      <w:r w:rsidR="00472632">
        <w:rPr>
          <w:rFonts w:ascii="Times New Roman" w:hAnsi="Times New Roman" w:cs="Times New Roman"/>
          <w:sz w:val="28"/>
          <w:szCs w:val="28"/>
        </w:rPr>
        <w:t>,</w:t>
      </w:r>
      <w:r w:rsidRPr="004C1096">
        <w:rPr>
          <w:rFonts w:ascii="Times New Roman" w:hAnsi="Times New Roman" w:cs="Times New Roman"/>
          <w:sz w:val="28"/>
          <w:szCs w:val="28"/>
        </w:rPr>
        <w:t xml:space="preserve"> моделирующие структуры памяти и процессы мышления.</w:t>
      </w:r>
      <w:r w:rsidR="006A69BE">
        <w:rPr>
          <w:rFonts w:ascii="Times New Roman" w:hAnsi="Times New Roman" w:cs="Times New Roman"/>
          <w:sz w:val="28"/>
          <w:szCs w:val="28"/>
        </w:rPr>
        <w:t xml:space="preserve"> </w:t>
      </w:r>
      <w:r w:rsidR="009128BF">
        <w:rPr>
          <w:rFonts w:ascii="Times New Roman" w:hAnsi="Times New Roman" w:cs="Times New Roman"/>
          <w:sz w:val="28"/>
          <w:szCs w:val="28"/>
        </w:rPr>
        <w:t>«Система ведет себя так, как ведет себя человек»</w:t>
      </w:r>
      <w:r w:rsidR="003B73B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4A3398E" w14:textId="3F09B404" w:rsidR="00663F52" w:rsidRDefault="00663F5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боты со знаниями применяются специальные фо</w:t>
      </w:r>
      <w:r w:rsidR="002B6BB3">
        <w:rPr>
          <w:rFonts w:ascii="Times New Roman" w:hAnsi="Times New Roman" w:cs="Times New Roman"/>
          <w:sz w:val="28"/>
          <w:szCs w:val="28"/>
        </w:rPr>
        <w:t>рматы представления и операции обработки знаний.</w:t>
      </w:r>
      <w:r w:rsidR="008B1D85">
        <w:rPr>
          <w:rFonts w:ascii="Times New Roman" w:hAnsi="Times New Roman" w:cs="Times New Roman"/>
          <w:sz w:val="28"/>
          <w:szCs w:val="28"/>
        </w:rPr>
        <w:t xml:space="preserve"> </w:t>
      </w:r>
      <w:r w:rsidR="0089332E">
        <w:rPr>
          <w:rFonts w:ascii="Times New Roman" w:hAnsi="Times New Roman" w:cs="Times New Roman"/>
          <w:sz w:val="28"/>
          <w:szCs w:val="28"/>
        </w:rPr>
        <w:t>Операции над знаниями, основной операцией, если мыслить</w:t>
      </w:r>
      <w:r w:rsidR="00674B80">
        <w:rPr>
          <w:rFonts w:ascii="Times New Roman" w:hAnsi="Times New Roman" w:cs="Times New Roman"/>
          <w:sz w:val="28"/>
          <w:szCs w:val="28"/>
        </w:rPr>
        <w:t>,</w:t>
      </w:r>
      <w:r w:rsidR="0089332E">
        <w:rPr>
          <w:rFonts w:ascii="Times New Roman" w:hAnsi="Times New Roman" w:cs="Times New Roman"/>
          <w:sz w:val="28"/>
          <w:szCs w:val="28"/>
        </w:rPr>
        <w:t xml:space="preserve"> как математик, это</w:t>
      </w:r>
      <w:r w:rsidR="00980BC9">
        <w:rPr>
          <w:rFonts w:ascii="Times New Roman" w:hAnsi="Times New Roman" w:cs="Times New Roman"/>
          <w:sz w:val="28"/>
          <w:szCs w:val="28"/>
        </w:rPr>
        <w:t xml:space="preserve"> </w:t>
      </w:r>
      <w:r w:rsidR="0049419D">
        <w:rPr>
          <w:rFonts w:ascii="Times New Roman" w:hAnsi="Times New Roman" w:cs="Times New Roman"/>
          <w:sz w:val="28"/>
          <w:szCs w:val="28"/>
        </w:rPr>
        <w:t>математическое рассуждение</w:t>
      </w:r>
      <w:r w:rsidR="00980BC9">
        <w:rPr>
          <w:rFonts w:ascii="Times New Roman" w:hAnsi="Times New Roman" w:cs="Times New Roman"/>
          <w:sz w:val="28"/>
          <w:szCs w:val="28"/>
        </w:rPr>
        <w:t>. В жизни с операциями сложнее, потому что могут</w:t>
      </w:r>
      <w:r w:rsidR="0049419D">
        <w:rPr>
          <w:rFonts w:ascii="Times New Roman" w:hAnsi="Times New Roman" w:cs="Times New Roman"/>
          <w:sz w:val="28"/>
          <w:szCs w:val="28"/>
        </w:rPr>
        <w:t xml:space="preserve"> быть операции понимания</w:t>
      </w:r>
      <w:r w:rsidR="00674B80">
        <w:rPr>
          <w:rFonts w:ascii="Times New Roman" w:hAnsi="Times New Roman" w:cs="Times New Roman"/>
          <w:sz w:val="28"/>
          <w:szCs w:val="28"/>
        </w:rPr>
        <w:t>, запоминания (сохранить), ассоциирования знания с ситуацией</w:t>
      </w:r>
      <w:r w:rsidR="00106413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24BC2E9" w14:textId="3FA3E30A" w:rsidR="005C2E2D" w:rsidRDefault="005C2E2D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ллектуальная система внутрь и наружу</w:t>
      </w:r>
      <w:r w:rsidR="004A1F32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5AD4414" w14:textId="369096CD" w:rsidR="00F76A26" w:rsidRDefault="00F76A2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наружу»</w:t>
      </w:r>
    </w:p>
    <w:p w14:paraId="63F60A8A" w14:textId="4B8EC957" w:rsidR="00F76A26" w:rsidRDefault="00B5706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ирование концепции ИС осуществляется с использованием понятий и конструктов </w:t>
      </w:r>
      <w:r w:rsidR="00E479F1">
        <w:rPr>
          <w:rFonts w:ascii="Times New Roman" w:hAnsi="Times New Roman" w:cs="Times New Roman"/>
          <w:sz w:val="28"/>
          <w:szCs w:val="28"/>
        </w:rPr>
        <w:t>областей знаний, которые занимаются изучением модели</w:t>
      </w:r>
      <w:r w:rsidR="00C41D0F">
        <w:rPr>
          <w:rFonts w:ascii="Times New Roman" w:hAnsi="Times New Roman" w:cs="Times New Roman"/>
          <w:sz w:val="28"/>
          <w:szCs w:val="28"/>
        </w:rPr>
        <w:t xml:space="preserve"> мышления</w:t>
      </w:r>
      <w:r w:rsidR="00EB1E73">
        <w:rPr>
          <w:rFonts w:ascii="Times New Roman" w:hAnsi="Times New Roman" w:cs="Times New Roman"/>
          <w:sz w:val="28"/>
          <w:szCs w:val="28"/>
        </w:rPr>
        <w:t xml:space="preserve"> и организации представления знания</w:t>
      </w:r>
      <w:r w:rsidR="00E479F1">
        <w:rPr>
          <w:rFonts w:ascii="Times New Roman" w:hAnsi="Times New Roman" w:cs="Times New Roman"/>
          <w:sz w:val="28"/>
          <w:szCs w:val="28"/>
        </w:rPr>
        <w:t>.</w:t>
      </w:r>
    </w:p>
    <w:p w14:paraId="44C5E71D" w14:textId="396325C9" w:rsidR="00E479F1" w:rsidRDefault="000D716D" w:rsidP="00116E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00627A8" wp14:editId="6890BA5A">
            <wp:extent cx="4668520" cy="2032416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951" cy="20569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5F6033" w14:textId="1D590C9F" w:rsidR="0020204F" w:rsidRDefault="00257FDB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философии есть два раздела: гносеология </w:t>
      </w:r>
      <w:r w:rsidR="008410E6">
        <w:rPr>
          <w:rFonts w:ascii="Times New Roman" w:hAnsi="Times New Roman" w:cs="Times New Roman"/>
          <w:sz w:val="28"/>
          <w:szCs w:val="28"/>
        </w:rPr>
        <w:t xml:space="preserve">– теория познания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8410E6">
        <w:rPr>
          <w:rFonts w:ascii="Times New Roman" w:hAnsi="Times New Roman" w:cs="Times New Roman"/>
          <w:sz w:val="28"/>
          <w:szCs w:val="28"/>
        </w:rPr>
        <w:t xml:space="preserve">теория о том, как выглядят модели – </w:t>
      </w:r>
      <w:r w:rsidR="008E2BD7">
        <w:rPr>
          <w:rFonts w:ascii="Times New Roman" w:hAnsi="Times New Roman" w:cs="Times New Roman"/>
          <w:sz w:val="28"/>
          <w:szCs w:val="28"/>
        </w:rPr>
        <w:t>онтология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53F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53582CD" w14:textId="2669ACF9" w:rsidR="003E4880" w:rsidRDefault="008E2BD7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нтология</w:t>
      </w:r>
      <w:r w:rsidR="006B53F5">
        <w:rPr>
          <w:rFonts w:ascii="Times New Roman" w:hAnsi="Times New Roman" w:cs="Times New Roman"/>
          <w:sz w:val="28"/>
          <w:szCs w:val="28"/>
        </w:rPr>
        <w:t xml:space="preserve"> – система понятий, образую</w:t>
      </w:r>
      <w:r w:rsidR="00DF42DF">
        <w:rPr>
          <w:rFonts w:ascii="Times New Roman" w:hAnsi="Times New Roman" w:cs="Times New Roman"/>
          <w:sz w:val="28"/>
          <w:szCs w:val="28"/>
        </w:rPr>
        <w:t>щая к</w:t>
      </w:r>
      <w:r w:rsidR="006B53F5">
        <w:rPr>
          <w:rFonts w:ascii="Times New Roman" w:hAnsi="Times New Roman" w:cs="Times New Roman"/>
          <w:sz w:val="28"/>
          <w:szCs w:val="28"/>
        </w:rPr>
        <w:t>аркас</w:t>
      </w:r>
      <w:r w:rsidR="00DF42DF">
        <w:rPr>
          <w:rFonts w:ascii="Times New Roman" w:hAnsi="Times New Roman" w:cs="Times New Roman"/>
          <w:sz w:val="28"/>
          <w:szCs w:val="28"/>
        </w:rPr>
        <w:t xml:space="preserve"> элементов, из которых собирается содержание предметной области</w:t>
      </w:r>
      <w:r w:rsidR="00003352">
        <w:rPr>
          <w:rFonts w:ascii="Times New Roman" w:hAnsi="Times New Roman" w:cs="Times New Roman"/>
          <w:sz w:val="28"/>
          <w:szCs w:val="28"/>
        </w:rPr>
        <w:t>, с помощью комбинаций которых создается описание содержания.</w:t>
      </w:r>
      <w:r w:rsidR="007F50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нтология</w:t>
      </w:r>
      <w:r w:rsidR="007F5016">
        <w:rPr>
          <w:rFonts w:ascii="Times New Roman" w:hAnsi="Times New Roman" w:cs="Times New Roman"/>
          <w:sz w:val="28"/>
          <w:szCs w:val="28"/>
        </w:rPr>
        <w:t xml:space="preserve"> – это то, что рассказано на естественном языке.</w:t>
      </w:r>
    </w:p>
    <w:p w14:paraId="48A3868E" w14:textId="11FA377B" w:rsidR="00E461C7" w:rsidRDefault="00E461C7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носеология – как познавать</w:t>
      </w:r>
      <w:r w:rsidR="00861101">
        <w:rPr>
          <w:rFonts w:ascii="Times New Roman" w:hAnsi="Times New Roman" w:cs="Times New Roman"/>
          <w:sz w:val="28"/>
          <w:szCs w:val="28"/>
        </w:rPr>
        <w:t>, это механизм. Самый общий признак.</w:t>
      </w:r>
    </w:p>
    <w:p w14:paraId="472F30F1" w14:textId="10EF5B7E" w:rsidR="0020204F" w:rsidRDefault="0020204F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ематика: множества, операции над множествами, операции над элементами множеств и тд. </w:t>
      </w:r>
      <w:r w:rsidR="003460DB">
        <w:rPr>
          <w:rFonts w:ascii="Times New Roman" w:hAnsi="Times New Roman" w:cs="Times New Roman"/>
          <w:sz w:val="28"/>
          <w:szCs w:val="28"/>
        </w:rPr>
        <w:t xml:space="preserve">Математика дает средства формализации. </w:t>
      </w:r>
    </w:p>
    <w:p w14:paraId="00A50EAD" w14:textId="19E0E521" w:rsidR="004E24ED" w:rsidRDefault="009521C4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нгвистика – нек</w:t>
      </w:r>
      <w:r w:rsidR="000662A8">
        <w:rPr>
          <w:rFonts w:ascii="Times New Roman" w:hAnsi="Times New Roman" w:cs="Times New Roman"/>
          <w:sz w:val="28"/>
          <w:szCs w:val="28"/>
        </w:rPr>
        <w:t>ая формализованная теория языка. Языка прежде всего естественного</w:t>
      </w:r>
      <w:r w:rsidR="004A78A3">
        <w:rPr>
          <w:rFonts w:ascii="Times New Roman" w:hAnsi="Times New Roman" w:cs="Times New Roman"/>
          <w:sz w:val="28"/>
          <w:szCs w:val="28"/>
        </w:rPr>
        <w:t>, разговорного. Язык выдает систему понятий, которыми апеллирует человек.</w:t>
      </w:r>
      <w:r w:rsidR="009967C8">
        <w:rPr>
          <w:rFonts w:ascii="Times New Roman" w:hAnsi="Times New Roman" w:cs="Times New Roman"/>
          <w:sz w:val="28"/>
          <w:szCs w:val="28"/>
        </w:rPr>
        <w:t xml:space="preserve"> </w:t>
      </w:r>
      <w:r w:rsidR="00BC0CC8">
        <w:rPr>
          <w:rFonts w:ascii="Times New Roman" w:hAnsi="Times New Roman" w:cs="Times New Roman"/>
          <w:sz w:val="28"/>
          <w:szCs w:val="28"/>
        </w:rPr>
        <w:t>И эти понятия уже можно каким-то образом интегрировать в какие-то структуры</w:t>
      </w:r>
      <w:r w:rsidR="008D2089">
        <w:rPr>
          <w:rFonts w:ascii="Times New Roman" w:hAnsi="Times New Roman" w:cs="Times New Roman"/>
          <w:sz w:val="28"/>
          <w:szCs w:val="28"/>
        </w:rPr>
        <w:t xml:space="preserve"> </w:t>
      </w:r>
      <w:r w:rsidR="0097033B">
        <w:rPr>
          <w:rFonts w:ascii="Times New Roman" w:hAnsi="Times New Roman" w:cs="Times New Roman"/>
          <w:sz w:val="28"/>
          <w:szCs w:val="28"/>
        </w:rPr>
        <w:t>более-менее</w:t>
      </w:r>
      <w:r w:rsidR="008D2089">
        <w:rPr>
          <w:rFonts w:ascii="Times New Roman" w:hAnsi="Times New Roman" w:cs="Times New Roman"/>
          <w:sz w:val="28"/>
          <w:szCs w:val="28"/>
        </w:rPr>
        <w:t xml:space="preserve"> формализованные, применяемые в описаниях знаний</w:t>
      </w:r>
      <w:r w:rsidR="004E24ED">
        <w:rPr>
          <w:rFonts w:ascii="Times New Roman" w:hAnsi="Times New Roman" w:cs="Times New Roman"/>
          <w:sz w:val="28"/>
          <w:szCs w:val="28"/>
        </w:rPr>
        <w:t xml:space="preserve"> и процессов обработки</w:t>
      </w:r>
      <w:r w:rsidR="0097033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1794F38" w14:textId="77777777" w:rsidR="004E24ED" w:rsidRDefault="0097033B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знаний – это структурные элементы</w:t>
      </w:r>
      <w:r w:rsidR="00932252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995AD8A" w14:textId="7D9AFE0E" w:rsidR="009521C4" w:rsidRDefault="0093225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ссы обработки – название операций, название действий. </w:t>
      </w:r>
    </w:p>
    <w:p w14:paraId="3E116AC1" w14:textId="06829808" w:rsidR="00AE0171" w:rsidRDefault="00AE0171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гнитивная психология</w:t>
      </w:r>
      <w:r w:rsidR="00CB77FD">
        <w:rPr>
          <w:rFonts w:ascii="Times New Roman" w:hAnsi="Times New Roman" w:cs="Times New Roman"/>
          <w:sz w:val="28"/>
          <w:szCs w:val="28"/>
        </w:rPr>
        <w:t>: как мир познается? Когнитивная психология – психология мышления</w:t>
      </w:r>
      <w:r w:rsidR="002409C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B0F140A" w14:textId="7F1A8493" w:rsidR="001D394D" w:rsidRDefault="001D394D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ия систем </w:t>
      </w:r>
      <w:r w:rsidR="00C66BB5">
        <w:rPr>
          <w:rFonts w:ascii="Times New Roman" w:hAnsi="Times New Roman" w:cs="Times New Roman"/>
          <w:sz w:val="28"/>
          <w:szCs w:val="28"/>
        </w:rPr>
        <w:t xml:space="preserve">занимается исследованием </w:t>
      </w:r>
      <w:r w:rsidR="00400113">
        <w:rPr>
          <w:rFonts w:ascii="Times New Roman" w:hAnsi="Times New Roman" w:cs="Times New Roman"/>
          <w:sz w:val="28"/>
          <w:szCs w:val="28"/>
        </w:rPr>
        <w:t>сложных систем, с разными моделями и свойствами поведения.</w:t>
      </w:r>
      <w:r w:rsidR="009A6581">
        <w:rPr>
          <w:rFonts w:ascii="Times New Roman" w:hAnsi="Times New Roman" w:cs="Times New Roman"/>
          <w:sz w:val="28"/>
          <w:szCs w:val="28"/>
        </w:rPr>
        <w:t xml:space="preserve"> То есть это не одна задача, которую надо решать</w:t>
      </w:r>
      <w:r w:rsidR="00F935DC">
        <w:rPr>
          <w:rFonts w:ascii="Times New Roman" w:hAnsi="Times New Roman" w:cs="Times New Roman"/>
          <w:sz w:val="28"/>
          <w:szCs w:val="28"/>
        </w:rPr>
        <w:t>, а какой-то агрегат, как сложная система. (пожар, как сложная система. Мы должны знать то, что знают пожарные,</w:t>
      </w:r>
      <w:r w:rsidR="00316D05">
        <w:rPr>
          <w:rFonts w:ascii="Times New Roman" w:hAnsi="Times New Roman" w:cs="Times New Roman"/>
          <w:sz w:val="28"/>
          <w:szCs w:val="28"/>
        </w:rPr>
        <w:t xml:space="preserve"> ДПС, страховщики, за что отвечает медицина, чиновники, электросети, гор</w:t>
      </w:r>
      <w:r w:rsidR="00BB3DE4">
        <w:rPr>
          <w:rFonts w:ascii="Times New Roman" w:hAnsi="Times New Roman" w:cs="Times New Roman"/>
          <w:sz w:val="28"/>
          <w:szCs w:val="28"/>
        </w:rPr>
        <w:t>. Газ, средства массовой информации и тд.).</w:t>
      </w:r>
    </w:p>
    <w:p w14:paraId="375D04E6" w14:textId="7506D445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1" w:name="_Toc154713431"/>
      <w:r w:rsidRPr="007019D6">
        <w:rPr>
          <w:rFonts w:ascii="Times New Roman" w:hAnsi="Times New Roman" w:cs="Times New Roman"/>
          <w:b/>
          <w:bCs/>
          <w:color w:val="auto"/>
        </w:rPr>
        <w:t>Этапы развития понятия интеллектуальной системы</w:t>
      </w:r>
      <w:bookmarkEnd w:id="1"/>
    </w:p>
    <w:p w14:paraId="729ED2B1" w14:textId="74A5C9C8" w:rsidR="000871DB" w:rsidRDefault="000871DB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п универсальных ИС (УИС). «универсальность – значит умеет решать все». </w:t>
      </w:r>
      <w:r w:rsidR="009214F1">
        <w:rPr>
          <w:rFonts w:ascii="Times New Roman" w:hAnsi="Times New Roman" w:cs="Times New Roman"/>
          <w:sz w:val="28"/>
          <w:szCs w:val="28"/>
        </w:rPr>
        <w:t>В основе подхода лежит применение языка математики (</w:t>
      </w:r>
      <w:r w:rsidR="009954D3">
        <w:rPr>
          <w:rFonts w:ascii="Times New Roman" w:hAnsi="Times New Roman" w:cs="Times New Roman"/>
          <w:sz w:val="28"/>
          <w:szCs w:val="28"/>
        </w:rPr>
        <w:t>вычи</w:t>
      </w:r>
      <w:r w:rsidR="00745BCA">
        <w:rPr>
          <w:rFonts w:ascii="Times New Roman" w:hAnsi="Times New Roman" w:cs="Times New Roman"/>
          <w:sz w:val="28"/>
          <w:szCs w:val="28"/>
        </w:rPr>
        <w:t>сление</w:t>
      </w:r>
      <w:r w:rsidR="009954D3">
        <w:rPr>
          <w:rFonts w:ascii="Times New Roman" w:hAnsi="Times New Roman" w:cs="Times New Roman"/>
          <w:sz w:val="28"/>
          <w:szCs w:val="28"/>
        </w:rPr>
        <w:t xml:space="preserve"> </w:t>
      </w:r>
      <w:r w:rsidR="009214F1">
        <w:rPr>
          <w:rFonts w:ascii="Times New Roman" w:hAnsi="Times New Roman" w:cs="Times New Roman"/>
          <w:sz w:val="28"/>
          <w:szCs w:val="28"/>
        </w:rPr>
        <w:t>предикатов).</w:t>
      </w:r>
    </w:p>
    <w:p w14:paraId="3B3B5768" w14:textId="5841C44F" w:rsidR="009214F1" w:rsidRDefault="009214F1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еханизм решения задач – это правило вывода, применяемое в вычислениях предикатов.</w:t>
      </w:r>
    </w:p>
    <w:p w14:paraId="6E14F000" w14:textId="4D62CD0A" w:rsidR="009A3A72" w:rsidRDefault="009A3A72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о</w:t>
      </w:r>
      <w:r w:rsidRPr="004119DB">
        <w:rPr>
          <w:rFonts w:ascii="Times New Roman" w:hAnsi="Times New Roman" w:cs="Times New Roman"/>
          <w:sz w:val="28"/>
          <w:szCs w:val="28"/>
        </w:rPr>
        <w:t xml:space="preserve"> </w:t>
      </w:r>
      <w:r w:rsidRPr="004119DB">
        <w:rPr>
          <w:rFonts w:ascii="Times New Roman" w:hAnsi="Times New Roman" w:cs="Times New Roman"/>
          <w:sz w:val="28"/>
          <w:szCs w:val="28"/>
          <w:lang w:val="en-US"/>
        </w:rPr>
        <w:t>modus</w:t>
      </w:r>
      <w:r w:rsidRPr="004119DB">
        <w:rPr>
          <w:rFonts w:ascii="Times New Roman" w:hAnsi="Times New Roman" w:cs="Times New Roman"/>
          <w:sz w:val="28"/>
          <w:szCs w:val="28"/>
        </w:rPr>
        <w:t xml:space="preserve"> </w:t>
      </w:r>
      <w:r w:rsidRPr="004119DB">
        <w:rPr>
          <w:rFonts w:ascii="Times New Roman" w:hAnsi="Times New Roman" w:cs="Times New Roman"/>
          <w:sz w:val="28"/>
          <w:szCs w:val="28"/>
          <w:lang w:val="en-US"/>
        </w:rPr>
        <w:t>ponens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 (</w:t>
      </w:r>
      <w:r w:rsidR="004119DB">
        <w:rPr>
          <w:rFonts w:ascii="Times New Roman" w:hAnsi="Times New Roman" w:cs="Times New Roman"/>
          <w:sz w:val="28"/>
          <w:szCs w:val="28"/>
          <w:lang w:val="en-US"/>
        </w:rPr>
        <w:t>MP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): </w:t>
      </w:r>
      <w:r w:rsidR="004119DB">
        <w:rPr>
          <w:rFonts w:ascii="Times New Roman" w:hAnsi="Times New Roman" w:cs="Times New Roman"/>
          <w:sz w:val="28"/>
          <w:szCs w:val="28"/>
        </w:rPr>
        <w:t>если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 </w:t>
      </w:r>
      <w:r w:rsidR="004119DB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, </w:t>
      </w:r>
      <w:r w:rsidR="004119DB">
        <w:rPr>
          <w:rFonts w:ascii="Times New Roman" w:hAnsi="Times New Roman" w:cs="Times New Roman"/>
          <w:sz w:val="28"/>
          <w:szCs w:val="28"/>
        </w:rPr>
        <w:t xml:space="preserve">то </w:t>
      </w:r>
      <w:r w:rsidR="004119DB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4119D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260D159" w14:textId="212EE292" w:rsidR="0018116E" w:rsidRPr="00034004" w:rsidRDefault="0018116E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о </w:t>
      </w:r>
      <w:r>
        <w:rPr>
          <w:rFonts w:ascii="Times New Roman" w:hAnsi="Times New Roman" w:cs="Times New Roman"/>
          <w:sz w:val="28"/>
          <w:szCs w:val="28"/>
          <w:lang w:val="en-US"/>
        </w:rPr>
        <w:t>modus</w:t>
      </w:r>
      <w:r w:rsidRPr="001811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olles</w:t>
      </w:r>
      <w:r w:rsidRPr="0018116E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MT</w:t>
      </w:r>
      <w:r w:rsidRPr="0018116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от противного: </w:t>
      </w:r>
      <w:r w:rsidR="00E26FB2" w:rsidRPr="00E26FB2">
        <w:rPr>
          <w:rFonts w:ascii="Times New Roman" w:hAnsi="Times New Roman" w:cs="Times New Roman"/>
          <w:sz w:val="28"/>
          <w:szCs w:val="28"/>
        </w:rPr>
        <w:t>¬</w:t>
      </w:r>
      <w:r w:rsidR="00E26FB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16FDF" w:rsidRPr="00416FDF">
        <w:rPr>
          <w:rFonts w:ascii="Times New Roman" w:hAnsi="Times New Roman" w:cs="Times New Roman"/>
          <w:sz w:val="28"/>
          <w:szCs w:val="28"/>
        </w:rPr>
        <w:t xml:space="preserve">, </w:t>
      </w:r>
      <w:r w:rsidR="00416FD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16FDF">
        <w:rPr>
          <w:rFonts w:ascii="Times New Roman" w:hAnsi="Times New Roman" w:cs="Times New Roman"/>
          <w:sz w:val="28"/>
          <w:szCs w:val="28"/>
        </w:rPr>
        <w:t>←</w:t>
      </w:r>
      <w:r w:rsidR="0022247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34004" w:rsidRPr="00034004">
        <w:rPr>
          <w:rFonts w:ascii="Times New Roman" w:hAnsi="Times New Roman" w:cs="Times New Roman"/>
          <w:sz w:val="28"/>
          <w:szCs w:val="28"/>
        </w:rPr>
        <w:t xml:space="preserve">, </w:t>
      </w:r>
      <w:r w:rsidR="00034004">
        <w:rPr>
          <w:rFonts w:ascii="Times New Roman" w:hAnsi="Times New Roman" w:cs="Times New Roman"/>
          <w:sz w:val="28"/>
          <w:szCs w:val="28"/>
        </w:rPr>
        <w:t>¬</w:t>
      </w:r>
      <w:r w:rsidR="0003400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34004" w:rsidRPr="0003400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9C53D71" w14:textId="7F3587B9" w:rsidR="009214F1" w:rsidRDefault="0048367A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этап закончился неудачей потому, что </w:t>
      </w:r>
    </w:p>
    <w:p w14:paraId="43A4BA38" w14:textId="656F5C69" w:rsidR="0048367A" w:rsidRDefault="00F4349E" w:rsidP="00116EF3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EA02F3">
        <w:rPr>
          <w:rFonts w:ascii="Times New Roman" w:hAnsi="Times New Roman" w:cs="Times New Roman"/>
          <w:sz w:val="28"/>
          <w:szCs w:val="28"/>
        </w:rPr>
        <w:t>евозможно формализовать содержание больши</w:t>
      </w:r>
      <w:r w:rsidR="00DD361A">
        <w:rPr>
          <w:rFonts w:ascii="Times New Roman" w:hAnsi="Times New Roman" w:cs="Times New Roman"/>
          <w:sz w:val="28"/>
          <w:szCs w:val="28"/>
        </w:rPr>
        <w:t>х</w:t>
      </w:r>
      <w:r w:rsidR="00F129CF">
        <w:rPr>
          <w:rFonts w:ascii="Times New Roman" w:hAnsi="Times New Roman" w:cs="Times New Roman"/>
          <w:sz w:val="28"/>
          <w:szCs w:val="28"/>
        </w:rPr>
        <w:t xml:space="preserve"> областей</w:t>
      </w:r>
      <w:r w:rsidR="00EA02F3">
        <w:rPr>
          <w:rFonts w:ascii="Times New Roman" w:hAnsi="Times New Roman" w:cs="Times New Roman"/>
          <w:sz w:val="28"/>
          <w:szCs w:val="28"/>
        </w:rPr>
        <w:t xml:space="preserve"> знаний из-за большого объема неявны</w:t>
      </w:r>
      <w:r w:rsidR="00673B44">
        <w:rPr>
          <w:rFonts w:ascii="Times New Roman" w:hAnsi="Times New Roman" w:cs="Times New Roman"/>
          <w:sz w:val="28"/>
          <w:szCs w:val="28"/>
        </w:rPr>
        <w:t>х</w:t>
      </w:r>
      <w:r w:rsidR="00EA02F3">
        <w:rPr>
          <w:rFonts w:ascii="Times New Roman" w:hAnsi="Times New Roman" w:cs="Times New Roman"/>
          <w:sz w:val="28"/>
          <w:szCs w:val="28"/>
        </w:rPr>
        <w:t xml:space="preserve"> знаний</w:t>
      </w:r>
      <w:r w:rsidR="00F129CF">
        <w:rPr>
          <w:rFonts w:ascii="Times New Roman" w:hAnsi="Times New Roman" w:cs="Times New Roman"/>
          <w:sz w:val="28"/>
          <w:szCs w:val="28"/>
        </w:rPr>
        <w:t>;</w:t>
      </w:r>
    </w:p>
    <w:p w14:paraId="059E13DF" w14:textId="435FC7F5" w:rsidR="00EA02F3" w:rsidRDefault="00F4349E" w:rsidP="00116EF3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EA02F3">
        <w:rPr>
          <w:rFonts w:ascii="Times New Roman" w:hAnsi="Times New Roman" w:cs="Times New Roman"/>
          <w:sz w:val="28"/>
          <w:szCs w:val="28"/>
        </w:rPr>
        <w:t>ере</w:t>
      </w:r>
      <w:r w:rsidR="00B21B43">
        <w:rPr>
          <w:rFonts w:ascii="Times New Roman" w:hAnsi="Times New Roman" w:cs="Times New Roman"/>
          <w:sz w:val="28"/>
          <w:szCs w:val="28"/>
        </w:rPr>
        <w:t xml:space="preserve">борность общих механизмов </w:t>
      </w:r>
      <w:r w:rsidR="00D76038">
        <w:rPr>
          <w:rFonts w:ascii="Times New Roman" w:hAnsi="Times New Roman" w:cs="Times New Roman"/>
          <w:sz w:val="28"/>
          <w:szCs w:val="28"/>
        </w:rPr>
        <w:t>решения</w:t>
      </w:r>
      <w:r w:rsidR="00B21B43">
        <w:rPr>
          <w:rFonts w:ascii="Times New Roman" w:hAnsi="Times New Roman" w:cs="Times New Roman"/>
          <w:sz w:val="28"/>
          <w:szCs w:val="28"/>
        </w:rPr>
        <w:t xml:space="preserve"> задач.</w:t>
      </w:r>
    </w:p>
    <w:p w14:paraId="4D64E13B" w14:textId="6C2713C5" w:rsidR="00B21B43" w:rsidRDefault="003A0D94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п пакета </w:t>
      </w:r>
      <w:r w:rsidR="008F7848">
        <w:rPr>
          <w:rFonts w:ascii="Times New Roman" w:hAnsi="Times New Roman" w:cs="Times New Roman"/>
          <w:sz w:val="28"/>
          <w:szCs w:val="28"/>
        </w:rPr>
        <w:t xml:space="preserve">прикладных программ (ППП) – это библиотека алгоритмов решения конкретных задач в </w:t>
      </w:r>
      <w:r w:rsidR="001D276A">
        <w:rPr>
          <w:rFonts w:ascii="Times New Roman" w:hAnsi="Times New Roman" w:cs="Times New Roman"/>
          <w:sz w:val="28"/>
          <w:szCs w:val="28"/>
        </w:rPr>
        <w:t xml:space="preserve">заданной </w:t>
      </w:r>
      <w:r w:rsidR="008F7848">
        <w:rPr>
          <w:rFonts w:ascii="Times New Roman" w:hAnsi="Times New Roman" w:cs="Times New Roman"/>
          <w:sz w:val="28"/>
          <w:szCs w:val="28"/>
        </w:rPr>
        <w:t>предметной области, снабженная механизмом подбора</w:t>
      </w:r>
      <w:r w:rsidR="007C4126">
        <w:rPr>
          <w:rFonts w:ascii="Times New Roman" w:hAnsi="Times New Roman" w:cs="Times New Roman"/>
          <w:sz w:val="28"/>
          <w:szCs w:val="28"/>
        </w:rPr>
        <w:t xml:space="preserve"> нахождения </w:t>
      </w:r>
      <w:r w:rsidR="0031047D">
        <w:rPr>
          <w:rFonts w:ascii="Times New Roman" w:hAnsi="Times New Roman" w:cs="Times New Roman"/>
          <w:sz w:val="28"/>
          <w:szCs w:val="28"/>
        </w:rPr>
        <w:t xml:space="preserve">алгоритма </w:t>
      </w:r>
      <w:r w:rsidR="009E54CE">
        <w:rPr>
          <w:rFonts w:ascii="Times New Roman" w:hAnsi="Times New Roman" w:cs="Times New Roman"/>
          <w:sz w:val="28"/>
          <w:szCs w:val="28"/>
        </w:rPr>
        <w:t xml:space="preserve">наилучшей </w:t>
      </w:r>
      <w:r w:rsidR="007C4126">
        <w:rPr>
          <w:rFonts w:ascii="Times New Roman" w:hAnsi="Times New Roman" w:cs="Times New Roman"/>
          <w:sz w:val="28"/>
          <w:szCs w:val="28"/>
        </w:rPr>
        <w:t>для реш</w:t>
      </w:r>
      <w:r w:rsidR="009E54CE">
        <w:rPr>
          <w:rFonts w:ascii="Times New Roman" w:hAnsi="Times New Roman" w:cs="Times New Roman"/>
          <w:sz w:val="28"/>
          <w:szCs w:val="28"/>
        </w:rPr>
        <w:t>аемой задачи</w:t>
      </w:r>
      <w:r w:rsidR="007C4126">
        <w:rPr>
          <w:rFonts w:ascii="Times New Roman" w:hAnsi="Times New Roman" w:cs="Times New Roman"/>
          <w:sz w:val="28"/>
          <w:szCs w:val="28"/>
        </w:rPr>
        <w:t>.</w:t>
      </w:r>
      <w:r w:rsidR="001D49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5713B0" w14:textId="5C67F6E8" w:rsidR="007C4126" w:rsidRDefault="007C4126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п </w:t>
      </w:r>
      <w:r w:rsidR="005F7876">
        <w:rPr>
          <w:rFonts w:ascii="Times New Roman" w:hAnsi="Times New Roman" w:cs="Times New Roman"/>
          <w:sz w:val="28"/>
          <w:szCs w:val="28"/>
        </w:rPr>
        <w:t xml:space="preserve">экспертных систем 1970г. </w:t>
      </w:r>
      <w:r w:rsidR="005F7876">
        <w:rPr>
          <w:rFonts w:ascii="Times New Roman" w:hAnsi="Times New Roman" w:cs="Times New Roman"/>
          <w:sz w:val="28"/>
          <w:szCs w:val="28"/>
          <w:lang w:val="en-US"/>
        </w:rPr>
        <w:t>MYCIN</w:t>
      </w:r>
      <w:r w:rsidR="005F7876" w:rsidRPr="005F7876">
        <w:rPr>
          <w:rFonts w:ascii="Times New Roman" w:hAnsi="Times New Roman" w:cs="Times New Roman"/>
          <w:sz w:val="28"/>
          <w:szCs w:val="28"/>
        </w:rPr>
        <w:t xml:space="preserve"> </w:t>
      </w:r>
      <w:r w:rsidR="005F7876">
        <w:rPr>
          <w:rFonts w:ascii="Times New Roman" w:hAnsi="Times New Roman" w:cs="Times New Roman"/>
          <w:sz w:val="28"/>
          <w:szCs w:val="28"/>
        </w:rPr>
        <w:t xml:space="preserve">– система диагностики </w:t>
      </w:r>
      <w:r w:rsidR="00C05DC5">
        <w:rPr>
          <w:rFonts w:ascii="Times New Roman" w:hAnsi="Times New Roman" w:cs="Times New Roman"/>
          <w:sz w:val="28"/>
          <w:szCs w:val="28"/>
        </w:rPr>
        <w:t xml:space="preserve">назначения лечения </w:t>
      </w:r>
      <w:r w:rsidR="005F7876">
        <w:rPr>
          <w:rFonts w:ascii="Times New Roman" w:hAnsi="Times New Roman" w:cs="Times New Roman"/>
          <w:sz w:val="28"/>
          <w:szCs w:val="28"/>
        </w:rPr>
        <w:t xml:space="preserve">вирусного заболевания крови. </w:t>
      </w:r>
      <w:r w:rsidR="00C807D2">
        <w:rPr>
          <w:rFonts w:ascii="Times New Roman" w:hAnsi="Times New Roman" w:cs="Times New Roman"/>
          <w:sz w:val="28"/>
          <w:szCs w:val="28"/>
        </w:rPr>
        <w:t>Экспертная</w:t>
      </w:r>
      <w:r w:rsidR="000C061A">
        <w:rPr>
          <w:rFonts w:ascii="Times New Roman" w:hAnsi="Times New Roman" w:cs="Times New Roman"/>
          <w:sz w:val="28"/>
          <w:szCs w:val="28"/>
        </w:rPr>
        <w:t xml:space="preserve"> система</w:t>
      </w:r>
      <w:r w:rsidR="00F06D9D">
        <w:rPr>
          <w:rFonts w:ascii="Times New Roman" w:hAnsi="Times New Roman" w:cs="Times New Roman"/>
          <w:sz w:val="28"/>
          <w:szCs w:val="28"/>
        </w:rPr>
        <w:t xml:space="preserve"> «заменяет эксперта»</w:t>
      </w:r>
      <w:r w:rsidR="00424ADC">
        <w:rPr>
          <w:rFonts w:ascii="Times New Roman" w:hAnsi="Times New Roman" w:cs="Times New Roman"/>
          <w:sz w:val="28"/>
          <w:szCs w:val="28"/>
        </w:rPr>
        <w:t>.</w:t>
      </w:r>
    </w:p>
    <w:p w14:paraId="621CDAF1" w14:textId="655676FE" w:rsidR="00F06D9D" w:rsidRDefault="0027459F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пертная система</w:t>
      </w:r>
      <w:r w:rsidR="002D1DFC">
        <w:rPr>
          <w:rFonts w:ascii="Times New Roman" w:hAnsi="Times New Roman" w:cs="Times New Roman"/>
          <w:sz w:val="28"/>
          <w:szCs w:val="28"/>
        </w:rPr>
        <w:t xml:space="preserve"> </w:t>
      </w:r>
      <w:r w:rsidR="00FC402E">
        <w:rPr>
          <w:rFonts w:ascii="Times New Roman" w:hAnsi="Times New Roman" w:cs="Times New Roman"/>
          <w:sz w:val="28"/>
          <w:szCs w:val="28"/>
        </w:rPr>
        <w:t xml:space="preserve">– это ИС </w:t>
      </w:r>
      <w:r w:rsidR="002D1DFC">
        <w:rPr>
          <w:rFonts w:ascii="Times New Roman" w:hAnsi="Times New Roman" w:cs="Times New Roman"/>
          <w:sz w:val="28"/>
          <w:szCs w:val="28"/>
        </w:rPr>
        <w:t>в узкой предметной области</w:t>
      </w:r>
      <w:r w:rsidR="007522DF">
        <w:rPr>
          <w:rFonts w:ascii="Times New Roman" w:hAnsi="Times New Roman" w:cs="Times New Roman"/>
          <w:sz w:val="28"/>
          <w:szCs w:val="28"/>
        </w:rPr>
        <w:t>, которая решает задачи в этой области</w:t>
      </w:r>
      <w:r w:rsidR="00FC402E">
        <w:rPr>
          <w:rFonts w:ascii="Times New Roman" w:hAnsi="Times New Roman" w:cs="Times New Roman"/>
          <w:sz w:val="28"/>
          <w:szCs w:val="28"/>
        </w:rPr>
        <w:t>,</w:t>
      </w:r>
      <w:r w:rsidR="007522DF">
        <w:rPr>
          <w:rFonts w:ascii="Times New Roman" w:hAnsi="Times New Roman" w:cs="Times New Roman"/>
          <w:sz w:val="28"/>
          <w:szCs w:val="28"/>
        </w:rPr>
        <w:t xml:space="preserve"> используя ограниченн</w:t>
      </w:r>
      <w:r w:rsidR="00B96D1F">
        <w:rPr>
          <w:rFonts w:ascii="Times New Roman" w:hAnsi="Times New Roman" w:cs="Times New Roman"/>
          <w:sz w:val="28"/>
          <w:szCs w:val="28"/>
        </w:rPr>
        <w:t>ое</w:t>
      </w:r>
      <w:r w:rsidR="007522DF">
        <w:rPr>
          <w:rFonts w:ascii="Times New Roman" w:hAnsi="Times New Roman" w:cs="Times New Roman"/>
          <w:sz w:val="28"/>
          <w:szCs w:val="28"/>
        </w:rPr>
        <w:t xml:space="preserve"> </w:t>
      </w:r>
      <w:r w:rsidR="00B96D1F"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="007522DF">
        <w:rPr>
          <w:rFonts w:ascii="Times New Roman" w:hAnsi="Times New Roman" w:cs="Times New Roman"/>
          <w:sz w:val="28"/>
          <w:szCs w:val="28"/>
        </w:rPr>
        <w:t>знаний</w:t>
      </w:r>
      <w:r w:rsidR="007B41D5">
        <w:rPr>
          <w:rFonts w:ascii="Times New Roman" w:hAnsi="Times New Roman" w:cs="Times New Roman"/>
          <w:sz w:val="28"/>
          <w:szCs w:val="28"/>
        </w:rPr>
        <w:t xml:space="preserve"> и методы</w:t>
      </w:r>
      <w:r w:rsidR="00AF74A2">
        <w:rPr>
          <w:rFonts w:ascii="Times New Roman" w:hAnsi="Times New Roman" w:cs="Times New Roman"/>
          <w:sz w:val="28"/>
          <w:szCs w:val="28"/>
        </w:rPr>
        <w:t xml:space="preserve"> их обработки</w:t>
      </w:r>
      <w:r w:rsidR="007B41D5">
        <w:rPr>
          <w:rFonts w:ascii="Times New Roman" w:hAnsi="Times New Roman" w:cs="Times New Roman"/>
          <w:sz w:val="28"/>
          <w:szCs w:val="28"/>
        </w:rPr>
        <w:t>, применяемые специалистами.</w:t>
      </w:r>
    </w:p>
    <w:p w14:paraId="411FDB72" w14:textId="5F5A0431" w:rsidR="00E25284" w:rsidRDefault="00E25284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кспертная система ничего нового не предлагает </w:t>
      </w:r>
      <w:r w:rsidR="00E7624A">
        <w:rPr>
          <w:rFonts w:ascii="Times New Roman" w:hAnsi="Times New Roman" w:cs="Times New Roman"/>
          <w:sz w:val="28"/>
          <w:szCs w:val="28"/>
        </w:rPr>
        <w:t>то</w:t>
      </w:r>
      <w:r w:rsidR="00F03199">
        <w:rPr>
          <w:rFonts w:ascii="Times New Roman" w:hAnsi="Times New Roman" w:cs="Times New Roman"/>
          <w:sz w:val="28"/>
          <w:szCs w:val="28"/>
        </w:rPr>
        <w:t>,</w:t>
      </w:r>
      <w:r w:rsidR="00E7624A">
        <w:rPr>
          <w:rFonts w:ascii="Times New Roman" w:hAnsi="Times New Roman" w:cs="Times New Roman"/>
          <w:sz w:val="28"/>
          <w:szCs w:val="28"/>
        </w:rPr>
        <w:t xml:space="preserve"> что уже известно предметной области и то</w:t>
      </w:r>
      <w:r w:rsidR="00F03199">
        <w:rPr>
          <w:rFonts w:ascii="Times New Roman" w:hAnsi="Times New Roman" w:cs="Times New Roman"/>
          <w:sz w:val="28"/>
          <w:szCs w:val="28"/>
        </w:rPr>
        <w:t>,</w:t>
      </w:r>
      <w:r w:rsidR="00E7624A">
        <w:rPr>
          <w:rFonts w:ascii="Times New Roman" w:hAnsi="Times New Roman" w:cs="Times New Roman"/>
          <w:sz w:val="28"/>
          <w:szCs w:val="28"/>
        </w:rPr>
        <w:t xml:space="preserve"> как специалист принимает решение, она берет оттуда</w:t>
      </w:r>
      <w:r w:rsidR="00893223">
        <w:rPr>
          <w:rFonts w:ascii="Times New Roman" w:hAnsi="Times New Roman" w:cs="Times New Roman"/>
          <w:sz w:val="28"/>
          <w:szCs w:val="28"/>
        </w:rPr>
        <w:t>, там все расписано. Не надо никаких универсальных механизмов обработки и общих схем.</w:t>
      </w:r>
    </w:p>
    <w:p w14:paraId="1B5FBC92" w14:textId="7A89A999" w:rsidR="00936380" w:rsidRDefault="0093638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ая экспертная система своя в </w:t>
      </w:r>
      <w:r w:rsidR="00A64517">
        <w:rPr>
          <w:rFonts w:ascii="Times New Roman" w:hAnsi="Times New Roman" w:cs="Times New Roman"/>
          <w:sz w:val="28"/>
          <w:szCs w:val="28"/>
        </w:rPr>
        <w:t>каждой области знаний. Нет универсальных моделей,</w:t>
      </w:r>
      <w:r w:rsidR="001C3E53">
        <w:rPr>
          <w:rFonts w:ascii="Times New Roman" w:hAnsi="Times New Roman" w:cs="Times New Roman"/>
          <w:sz w:val="28"/>
          <w:szCs w:val="28"/>
        </w:rPr>
        <w:t xml:space="preserve"> единой модели представления знаний и нет единого языка. Она должна быть маленькой.</w:t>
      </w:r>
    </w:p>
    <w:p w14:paraId="5EF5D3A1" w14:textId="2F73780A" w:rsidR="007B41D5" w:rsidRDefault="007B41D5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достатком является сложность обобщения и сравнения систем</w:t>
      </w:r>
      <w:r w:rsidR="000646CB">
        <w:rPr>
          <w:rFonts w:ascii="Times New Roman" w:hAnsi="Times New Roman" w:cs="Times New Roman"/>
          <w:sz w:val="28"/>
          <w:szCs w:val="28"/>
        </w:rPr>
        <w:t>, которые свои</w:t>
      </w:r>
      <w:r>
        <w:rPr>
          <w:rFonts w:ascii="Times New Roman" w:hAnsi="Times New Roman" w:cs="Times New Roman"/>
          <w:sz w:val="28"/>
          <w:szCs w:val="28"/>
        </w:rPr>
        <w:t xml:space="preserve"> для каждой области знаний.</w:t>
      </w:r>
    </w:p>
    <w:p w14:paraId="2678CE51" w14:textId="058462B2" w:rsidR="00497CD3" w:rsidRPr="002629F1" w:rsidRDefault="00B333B7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9F1">
        <w:rPr>
          <w:rFonts w:ascii="Times New Roman" w:hAnsi="Times New Roman" w:cs="Times New Roman"/>
          <w:sz w:val="28"/>
          <w:szCs w:val="28"/>
        </w:rPr>
        <w:t>Э</w:t>
      </w:r>
      <w:r w:rsidR="007B41D5" w:rsidRPr="002629F1">
        <w:rPr>
          <w:rFonts w:ascii="Times New Roman" w:hAnsi="Times New Roman" w:cs="Times New Roman"/>
          <w:sz w:val="28"/>
          <w:szCs w:val="28"/>
        </w:rPr>
        <w:t>та</w:t>
      </w:r>
      <w:r w:rsidRPr="002629F1">
        <w:rPr>
          <w:rFonts w:ascii="Times New Roman" w:hAnsi="Times New Roman" w:cs="Times New Roman"/>
          <w:sz w:val="28"/>
          <w:szCs w:val="28"/>
        </w:rPr>
        <w:t>п семантических информационных систем.</w:t>
      </w:r>
      <w:r w:rsidR="00A2471E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EE1CCE" w:rsidRPr="002629F1">
        <w:rPr>
          <w:rFonts w:ascii="Times New Roman" w:hAnsi="Times New Roman" w:cs="Times New Roman"/>
          <w:sz w:val="28"/>
          <w:szCs w:val="28"/>
        </w:rPr>
        <w:t>Данный этап связан с появлением информационных ресурсов</w:t>
      </w:r>
      <w:r w:rsidR="00E026B7" w:rsidRPr="002629F1">
        <w:rPr>
          <w:rFonts w:ascii="Times New Roman" w:hAnsi="Times New Roman" w:cs="Times New Roman"/>
          <w:sz w:val="28"/>
          <w:szCs w:val="28"/>
        </w:rPr>
        <w:t xml:space="preserve"> иерархической структуры. Такие ресурсы</w:t>
      </w:r>
      <w:r w:rsidR="002629F1" w:rsidRPr="002629F1">
        <w:rPr>
          <w:rFonts w:ascii="Times New Roman" w:hAnsi="Times New Roman" w:cs="Times New Roman"/>
          <w:sz w:val="28"/>
          <w:szCs w:val="28"/>
        </w:rPr>
        <w:t xml:space="preserve"> развивают концепцию</w:t>
      </w:r>
      <w:r w:rsid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455162" w:rsidRPr="002629F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A4473" w:rsidRPr="002629F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455162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</w:rPr>
        <w:t>–</w:t>
      </w:r>
      <w:r w:rsidR="00455162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55162" w:rsidRPr="002629F1">
        <w:rPr>
          <w:rFonts w:ascii="Times New Roman" w:hAnsi="Times New Roman" w:cs="Times New Roman"/>
          <w:sz w:val="28"/>
          <w:szCs w:val="28"/>
          <w:lang w:val="en-US"/>
        </w:rPr>
        <w:t>emantic</w:t>
      </w:r>
      <w:r w:rsidR="00CA4473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  <w:lang w:val="en-US"/>
        </w:rPr>
        <w:t>Web</w:t>
      </w:r>
      <w:r w:rsidR="002629F1">
        <w:rPr>
          <w:rFonts w:ascii="Times New Roman" w:hAnsi="Times New Roman" w:cs="Times New Roman"/>
          <w:sz w:val="28"/>
          <w:szCs w:val="28"/>
        </w:rPr>
        <w:t>, реализованную для</w:t>
      </w:r>
      <w:r w:rsidR="00CA4473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</w:rPr>
        <w:lastRenderedPageBreak/>
        <w:t xml:space="preserve">решения задач навигации и поиска </w:t>
      </w:r>
      <w:r w:rsidR="00616EF5">
        <w:rPr>
          <w:rFonts w:ascii="Times New Roman" w:hAnsi="Times New Roman" w:cs="Times New Roman"/>
          <w:sz w:val="28"/>
          <w:szCs w:val="28"/>
        </w:rPr>
        <w:t>нужно наделять ресурсы наборами свойств.</w:t>
      </w:r>
      <w:r w:rsidR="00CA4473" w:rsidRPr="002629F1">
        <w:rPr>
          <w:rFonts w:ascii="Times New Roman" w:hAnsi="Times New Roman" w:cs="Times New Roman"/>
          <w:sz w:val="28"/>
          <w:szCs w:val="28"/>
        </w:rPr>
        <w:t xml:space="preserve"> В рамках этого подхода используются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A46168" w:rsidRPr="002629F1">
        <w:rPr>
          <w:rFonts w:ascii="Times New Roman" w:hAnsi="Times New Roman" w:cs="Times New Roman"/>
          <w:sz w:val="28"/>
          <w:szCs w:val="28"/>
          <w:lang w:val="en-US"/>
        </w:rPr>
        <w:t>XML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 (</w:t>
      </w:r>
      <w:r w:rsidR="00A46168" w:rsidRPr="002629F1">
        <w:rPr>
          <w:rFonts w:ascii="Times New Roman" w:hAnsi="Times New Roman" w:cs="Times New Roman"/>
          <w:sz w:val="28"/>
          <w:szCs w:val="28"/>
          <w:lang w:val="en-US"/>
        </w:rPr>
        <w:t>RDF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, </w:t>
      </w:r>
      <w:r w:rsidR="00A46168" w:rsidRPr="002629F1">
        <w:rPr>
          <w:rFonts w:ascii="Times New Roman" w:hAnsi="Times New Roman" w:cs="Times New Roman"/>
          <w:sz w:val="28"/>
          <w:szCs w:val="28"/>
          <w:lang w:val="en-US"/>
        </w:rPr>
        <w:t>OWL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), которые позволяют создавать иерархические </w:t>
      </w:r>
      <w:r w:rsidR="003E5C03">
        <w:rPr>
          <w:rFonts w:ascii="Times New Roman" w:hAnsi="Times New Roman" w:cs="Times New Roman"/>
          <w:sz w:val="28"/>
          <w:szCs w:val="28"/>
        </w:rPr>
        <w:t xml:space="preserve">семантические </w:t>
      </w:r>
      <w:r w:rsidR="00A46168" w:rsidRPr="002629F1">
        <w:rPr>
          <w:rFonts w:ascii="Times New Roman" w:hAnsi="Times New Roman" w:cs="Times New Roman"/>
          <w:sz w:val="28"/>
          <w:szCs w:val="28"/>
        </w:rPr>
        <w:t>структуры (деревья)</w:t>
      </w:r>
      <w:r w:rsidR="003E5C03">
        <w:rPr>
          <w:rFonts w:ascii="Times New Roman" w:hAnsi="Times New Roman" w:cs="Times New Roman"/>
          <w:sz w:val="28"/>
          <w:szCs w:val="28"/>
        </w:rPr>
        <w:t xml:space="preserve">, </w:t>
      </w:r>
      <w:r w:rsidR="00B32AC9">
        <w:rPr>
          <w:rFonts w:ascii="Times New Roman" w:hAnsi="Times New Roman" w:cs="Times New Roman"/>
          <w:sz w:val="28"/>
          <w:szCs w:val="28"/>
        </w:rPr>
        <w:t xml:space="preserve">листья которых содержат информационные объекты, а вершины </w:t>
      </w:r>
      <w:r w:rsidR="007C5747">
        <w:rPr>
          <w:rFonts w:ascii="Times New Roman" w:hAnsi="Times New Roman" w:cs="Times New Roman"/>
          <w:sz w:val="28"/>
          <w:szCs w:val="28"/>
        </w:rPr>
        <w:t>–</w:t>
      </w:r>
      <w:r w:rsidR="00B32AC9">
        <w:rPr>
          <w:rFonts w:ascii="Times New Roman" w:hAnsi="Times New Roman" w:cs="Times New Roman"/>
          <w:sz w:val="28"/>
          <w:szCs w:val="28"/>
        </w:rPr>
        <w:t xml:space="preserve"> </w:t>
      </w:r>
      <w:r w:rsidR="007C5747">
        <w:rPr>
          <w:rFonts w:ascii="Times New Roman" w:hAnsi="Times New Roman" w:cs="Times New Roman"/>
          <w:sz w:val="28"/>
          <w:szCs w:val="28"/>
        </w:rPr>
        <w:t>различные отношения и связывания</w:t>
      </w:r>
      <w:r w:rsidR="00CE12BD">
        <w:rPr>
          <w:rFonts w:ascii="Times New Roman" w:hAnsi="Times New Roman" w:cs="Times New Roman"/>
          <w:sz w:val="28"/>
          <w:szCs w:val="28"/>
        </w:rPr>
        <w:t xml:space="preserve"> между ресурсами.</w:t>
      </w:r>
    </w:p>
    <w:p w14:paraId="48986179" w14:textId="06FB6CA9" w:rsidR="00A46168" w:rsidRDefault="00A46168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ни соответствуют иерархическим БД</w:t>
      </w:r>
      <w:r w:rsidR="000A478B">
        <w:rPr>
          <w:rFonts w:ascii="Times New Roman" w:hAnsi="Times New Roman" w:cs="Times New Roman"/>
          <w:sz w:val="28"/>
          <w:szCs w:val="28"/>
        </w:rPr>
        <w:t xml:space="preserve"> сложных семантических объектов</w:t>
      </w:r>
      <w:r>
        <w:rPr>
          <w:rFonts w:ascii="Times New Roman" w:hAnsi="Times New Roman" w:cs="Times New Roman"/>
          <w:sz w:val="28"/>
          <w:szCs w:val="28"/>
        </w:rPr>
        <w:t>, поз</w:t>
      </w:r>
      <w:r w:rsidR="008A7593">
        <w:rPr>
          <w:rFonts w:ascii="Times New Roman" w:hAnsi="Times New Roman" w:cs="Times New Roman"/>
          <w:sz w:val="28"/>
          <w:szCs w:val="28"/>
        </w:rPr>
        <w:t>воляющих моделировать знания.</w:t>
      </w:r>
    </w:p>
    <w:p w14:paraId="4D7035EA" w14:textId="68B15238" w:rsidR="00E2781A" w:rsidRDefault="008A759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ерархический формат представления знаний является унифи</w:t>
      </w:r>
      <w:r w:rsidR="00C36F05">
        <w:rPr>
          <w:rFonts w:ascii="Times New Roman" w:hAnsi="Times New Roman" w:cs="Times New Roman"/>
          <w:sz w:val="28"/>
          <w:szCs w:val="28"/>
        </w:rPr>
        <w:t>цированным.</w:t>
      </w:r>
    </w:p>
    <w:p w14:paraId="323D61B0" w14:textId="62538F48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2" w:name="_Toc154713432"/>
      <w:r w:rsidRPr="007019D6">
        <w:rPr>
          <w:rFonts w:ascii="Times New Roman" w:hAnsi="Times New Roman" w:cs="Times New Roman"/>
          <w:b/>
          <w:bCs/>
          <w:color w:val="auto"/>
        </w:rPr>
        <w:t>Задачи и этапы решения задач</w:t>
      </w:r>
      <w:bookmarkEnd w:id="2"/>
    </w:p>
    <w:p w14:paraId="31D0428C" w14:textId="111D75D0" w:rsidR="00BE7AE2" w:rsidRDefault="00BE7AE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и – это </w:t>
      </w:r>
      <w:r w:rsidR="00A062E0">
        <w:rPr>
          <w:rFonts w:ascii="Times New Roman" w:hAnsi="Times New Roman" w:cs="Times New Roman"/>
          <w:sz w:val="28"/>
          <w:szCs w:val="28"/>
        </w:rPr>
        <w:t>описание ситуации с указанием целей задачи в заданной ситуации. Задача – это всегда конкретное указание на исходные данные.</w:t>
      </w:r>
    </w:p>
    <w:p w14:paraId="5DA8572B" w14:textId="37D8D8A9" w:rsidR="00A062E0" w:rsidRDefault="00A062E0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я </w:t>
      </w:r>
      <w:r w:rsidRPr="00A062E0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исходные данные</w:t>
      </w:r>
      <w:r w:rsidRPr="00A062E0">
        <w:rPr>
          <w:rFonts w:ascii="Times New Roman" w:hAnsi="Times New Roman" w:cs="Times New Roman"/>
          <w:sz w:val="28"/>
          <w:szCs w:val="28"/>
        </w:rPr>
        <w:t xml:space="preserve">&gt;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A062E0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цели задачи</w:t>
      </w:r>
      <w:r w:rsidRPr="00A062E0"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FCAAC8" w14:textId="01EB6145" w:rsidR="005C59C2" w:rsidRDefault="005C59C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ые данные – это обычно набор требований к значениям параметров. Например: </w:t>
      </w:r>
      <w:proofErr w:type="gramStart"/>
      <w:r>
        <w:rPr>
          <w:rFonts w:ascii="Times New Roman" w:hAnsi="Times New Roman" w:cs="Times New Roman"/>
          <w:sz w:val="28"/>
          <w:szCs w:val="28"/>
        </w:rPr>
        <w:t>возрас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&gt;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20</w:t>
      </w:r>
      <w:r w:rsidR="00B876FB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B876FB">
        <w:rPr>
          <w:rFonts w:ascii="Times New Roman" w:hAnsi="Times New Roman" w:cs="Times New Roman"/>
          <w:sz w:val="28"/>
          <w:szCs w:val="28"/>
        </w:rPr>
        <w:t>время: 20</w:t>
      </w:r>
      <w:r w:rsidR="00B876FB" w:rsidRPr="00B876FB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00</w:t>
      </w:r>
    </w:p>
    <w:p w14:paraId="3DFF5182" w14:textId="02D2EDCD" w:rsidR="00DB20BD" w:rsidRDefault="00DB20BD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апы решения задач:</w:t>
      </w:r>
    </w:p>
    <w:p w14:paraId="70F9950E" w14:textId="16BC146E" w:rsidR="00DB20BD" w:rsidRDefault="00F103E8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ция области знаний</w:t>
      </w:r>
    </w:p>
    <w:p w14:paraId="48687097" w14:textId="471C1EFC" w:rsidR="00F103E8" w:rsidRDefault="00F103E8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ция начальных данных в базе знаний</w:t>
      </w:r>
    </w:p>
    <w:p w14:paraId="1CDD7ED1" w14:textId="3ECF049F" w:rsidR="00F103E8" w:rsidRDefault="00F103E8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влечение фрагмента базы знаний</w:t>
      </w:r>
    </w:p>
    <w:p w14:paraId="26F11E9B" w14:textId="7876B7B8" w:rsidR="00E543D7" w:rsidRDefault="00E543D7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хождение последовательности применений знаний, позволяющей найти решение задачи</w:t>
      </w:r>
    </w:p>
    <w:p w14:paraId="7D7306B3" w14:textId="21AA3C94" w:rsidR="00E543D7" w:rsidRDefault="00E543D7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этой найденной последовательности в конкретных условиях</w:t>
      </w:r>
    </w:p>
    <w:p w14:paraId="1AE2CAB1" w14:textId="1B4AECF0" w:rsidR="00416255" w:rsidRDefault="00416255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найденного решения</w:t>
      </w:r>
    </w:p>
    <w:p w14:paraId="247072CE" w14:textId="0F40CF15" w:rsidR="004D1B61" w:rsidRDefault="003F178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а, решающая задачи предметной области</w:t>
      </w:r>
      <w:r w:rsidR="00705FC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зывается ИС, если она автоматизирует выполнение первых четырех этапов решения.</w:t>
      </w:r>
    </w:p>
    <w:p w14:paraId="6D2D15D9" w14:textId="27864859" w:rsidR="00705FC9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3" w:name="_Toc154713433"/>
      <w:r w:rsidRPr="007019D6">
        <w:rPr>
          <w:rFonts w:ascii="Times New Roman" w:hAnsi="Times New Roman" w:cs="Times New Roman"/>
          <w:b/>
          <w:bCs/>
          <w:color w:val="auto"/>
        </w:rPr>
        <w:t>Простая архитектура ИС</w:t>
      </w:r>
      <w:bookmarkEnd w:id="3"/>
    </w:p>
    <w:p w14:paraId="2C889820" w14:textId="3D2B08A7" w:rsidR="00705FC9" w:rsidRDefault="00705FC9" w:rsidP="00116EF3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тая архитектура ИС включает в себя:</w:t>
      </w:r>
    </w:p>
    <w:p w14:paraId="36F7BD7E" w14:textId="15360576" w:rsidR="00705FC9" w:rsidRDefault="00852DF7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 (система общения) – способ общения с внешней средой</w:t>
      </w:r>
      <w:r w:rsidR="00E95306">
        <w:rPr>
          <w:rFonts w:ascii="Times New Roman" w:hAnsi="Times New Roman" w:cs="Times New Roman"/>
          <w:sz w:val="28"/>
          <w:szCs w:val="28"/>
        </w:rPr>
        <w:t>.</w:t>
      </w:r>
    </w:p>
    <w:p w14:paraId="547C439A" w14:textId="3F13564D" w:rsidR="00E95306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ПЗ (механизм приобретения знаний)</w:t>
      </w:r>
    </w:p>
    <w:p w14:paraId="63E29020" w14:textId="4A4E44BC" w:rsidR="00E95306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В (механизм вывода)</w:t>
      </w:r>
    </w:p>
    <w:p w14:paraId="37AFAC5A" w14:textId="177F42F9" w:rsidR="00E95306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Д (база данных)</w:t>
      </w:r>
    </w:p>
    <w:p w14:paraId="54B18E6A" w14:textId="77777777" w:rsidR="00F856EB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З (база знаний)</w:t>
      </w:r>
    </w:p>
    <w:p w14:paraId="5A5BB970" w14:textId="7A57BB3F" w:rsidR="006D7F33" w:rsidRDefault="00F856EB" w:rsidP="00116E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6E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7775196" wp14:editId="60A089F4">
            <wp:extent cx="4479925" cy="1493149"/>
            <wp:effectExtent l="0" t="0" r="0" b="0"/>
            <wp:docPr id="1" name="Рисунок 1" descr="Изображение выглядит как текст, снимок экрана,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83403" cy="1494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AF483" w14:textId="77777777" w:rsidR="0026090E" w:rsidRDefault="0026090E" w:rsidP="0026090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 общения – средство взаимодействия с окружением ИС. Через нее получаются электронные данные извне. Во внешнюю среду передается результат работы системы. В большинстве случаев взаимодействие происходит в форматах, принятых предметных областях, то есть текстах на естественных языках.</w:t>
      </w:r>
    </w:p>
    <w:p w14:paraId="31A3457E" w14:textId="77777777" w:rsidR="0026090E" w:rsidRDefault="0026090E" w:rsidP="0026090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ханизм приобретения знаний – анализ и трансформация поступающих знаний во внутренний формат.</w:t>
      </w:r>
    </w:p>
    <w:p w14:paraId="5FADCF02" w14:textId="77777777" w:rsidR="0026090E" w:rsidRDefault="0026090E" w:rsidP="0026090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ханизм вывода – компонента системы, где решаются профессиональные задачи с использованием начальных данных описания исходных ситуаций и знаний, необходимых для их решения.</w:t>
      </w:r>
    </w:p>
    <w:p w14:paraId="29EB7092" w14:textId="77777777" w:rsidR="0026090E" w:rsidRDefault="0026090E" w:rsidP="0026090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Д+БЗ трудноотделимы, так как граница между данными и знаниями нечеткая</w:t>
      </w:r>
    </w:p>
    <w:p w14:paraId="484A59A5" w14:textId="77777777" w:rsidR="0026090E" w:rsidRDefault="0026090E" w:rsidP="0026090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бъекты, взаимодействующие с ИС: пользователь (специалист), программист (инженер знаний + кодирование), эксперт (носитель знаний, позволяющий разрабатывать базы знаний).</w:t>
      </w:r>
    </w:p>
    <w:p w14:paraId="12B74AE3" w14:textId="77777777" w:rsidR="0026090E" w:rsidRDefault="0026090E" w:rsidP="0026090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3ACF4BB" w14:textId="72AC2143" w:rsidR="00C64F53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4" w:name="_Toc154713434"/>
      <w:r w:rsidRPr="007019D6">
        <w:rPr>
          <w:rFonts w:ascii="Times New Roman" w:hAnsi="Times New Roman" w:cs="Times New Roman"/>
          <w:b/>
          <w:bCs/>
          <w:color w:val="auto"/>
        </w:rPr>
        <w:t>Модель многомерной ИС</w:t>
      </w:r>
      <w:bookmarkEnd w:id="4"/>
    </w:p>
    <w:p w14:paraId="33DCBF96" w14:textId="2F23B5D3" w:rsidR="000E76B0" w:rsidRDefault="00C64F53" w:rsidP="0026090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оненты ИС, которые нужно создавать, связаны с характеристиками знаний, обрабатываемых в этих компонентах</w:t>
      </w:r>
      <w:r w:rsidR="003F701C">
        <w:rPr>
          <w:rFonts w:ascii="Times New Roman" w:hAnsi="Times New Roman" w:cs="Times New Roman"/>
          <w:sz w:val="28"/>
          <w:szCs w:val="28"/>
        </w:rPr>
        <w:t>. Примером является</w:t>
      </w:r>
      <w:r w:rsidR="00950C46">
        <w:rPr>
          <w:rFonts w:ascii="Times New Roman" w:hAnsi="Times New Roman" w:cs="Times New Roman"/>
          <w:sz w:val="28"/>
          <w:szCs w:val="28"/>
        </w:rPr>
        <w:t xml:space="preserve"> – </w:t>
      </w:r>
      <w:r w:rsidR="003F701C">
        <w:rPr>
          <w:rFonts w:ascii="Times New Roman" w:hAnsi="Times New Roman" w:cs="Times New Roman"/>
          <w:sz w:val="28"/>
          <w:szCs w:val="28"/>
        </w:rPr>
        <w:t>измерение</w:t>
      </w:r>
      <w:r w:rsidR="00243B9B">
        <w:rPr>
          <w:rFonts w:ascii="Times New Roman" w:hAnsi="Times New Roman" w:cs="Times New Roman"/>
          <w:sz w:val="28"/>
          <w:szCs w:val="28"/>
        </w:rPr>
        <w:t xml:space="preserve"> знаний</w:t>
      </w:r>
      <w:r w:rsidR="00950C46">
        <w:rPr>
          <w:rFonts w:ascii="Times New Roman" w:hAnsi="Times New Roman" w:cs="Times New Roman"/>
          <w:sz w:val="28"/>
          <w:szCs w:val="28"/>
        </w:rPr>
        <w:t>:</w:t>
      </w:r>
    </w:p>
    <w:p w14:paraId="67F2A717" w14:textId="63011B88" w:rsidR="000E76B0" w:rsidRDefault="000E76B0" w:rsidP="00116EF3">
      <w:pPr>
        <w:pStyle w:val="a3"/>
        <w:spacing w:after="0" w:line="360" w:lineRule="auto"/>
        <w:ind w:left="1429"/>
        <w:jc w:val="both"/>
        <w:rPr>
          <w:rFonts w:ascii="Times New Roman" w:hAnsi="Times New Roman" w:cs="Times New Roman"/>
          <w:sz w:val="28"/>
          <w:szCs w:val="28"/>
        </w:rPr>
      </w:pPr>
    </w:p>
    <w:p w14:paraId="3C8A2C1D" w14:textId="1BCB2A1B" w:rsidR="000E76B0" w:rsidRDefault="000E76B0" w:rsidP="00116EF3">
      <w:pPr>
        <w:pStyle w:val="a3"/>
        <w:spacing w:after="0" w:line="360" w:lineRule="auto"/>
        <w:ind w:left="1429"/>
        <w:jc w:val="both"/>
        <w:rPr>
          <w:rFonts w:ascii="Times New Roman" w:hAnsi="Times New Roman" w:cs="Times New Roman"/>
          <w:sz w:val="28"/>
          <w:szCs w:val="28"/>
        </w:rPr>
      </w:pPr>
    </w:p>
    <w:p w14:paraId="5C1B11EB" w14:textId="75345E60" w:rsidR="000E76B0" w:rsidRDefault="0026090E" w:rsidP="0026090E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26090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1881891" wp14:editId="2D231AD7">
            <wp:extent cx="4629388" cy="2044805"/>
            <wp:effectExtent l="0" t="0" r="0" b="0"/>
            <wp:docPr id="41" name="Рисунок 41" descr="Изображение выглядит как текст, снимок экрана, Шрифт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29388" cy="204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575BE" w14:textId="77777777" w:rsidR="0026090E" w:rsidRDefault="0026090E" w:rsidP="0026090E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14:paraId="1A8247EC" w14:textId="3CBD8BC1" w:rsidR="000E76B0" w:rsidRDefault="00DC11B2" w:rsidP="00116EF3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DC11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A73DAF" wp14:editId="310062C7">
            <wp:extent cx="4815009" cy="2453570"/>
            <wp:effectExtent l="0" t="0" r="5080" b="4445"/>
            <wp:docPr id="24" name="Рисунок 24" descr="Изображение выглядит как диаграмма, План, Технический чертеж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8207" cy="2460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F7E37" w14:textId="0ED37FB7" w:rsidR="000E76B0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ая компонента архитектуры ИС имеет собственную память.</w:t>
      </w:r>
      <w:r w:rsidR="00FD3D63">
        <w:rPr>
          <w:rFonts w:ascii="Times New Roman" w:hAnsi="Times New Roman" w:cs="Times New Roman"/>
          <w:sz w:val="28"/>
          <w:szCs w:val="28"/>
        </w:rPr>
        <w:t xml:space="preserve"> Обычно организованную в форме иерархии. </w:t>
      </w:r>
      <w:r>
        <w:rPr>
          <w:rFonts w:ascii="Times New Roman" w:hAnsi="Times New Roman" w:cs="Times New Roman"/>
          <w:sz w:val="28"/>
          <w:szCs w:val="28"/>
        </w:rPr>
        <w:t>В каждой компоненте имеется собственная база знаний.</w:t>
      </w:r>
      <w:r w:rsidR="00FD3D63">
        <w:rPr>
          <w:rFonts w:ascii="Times New Roman" w:hAnsi="Times New Roman" w:cs="Times New Roman"/>
          <w:sz w:val="28"/>
          <w:szCs w:val="28"/>
        </w:rPr>
        <w:t xml:space="preserve"> Знания о том, как работать со знаниями в этом формате или с этими свойствами. Это знания о том, как работать в этой компоненте.</w:t>
      </w:r>
    </w:p>
    <w:p w14:paraId="52ECE9BE" w14:textId="2CB92DBF" w:rsidR="00DC11B2" w:rsidRPr="00DC11B2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ть области, в которых реализуются процессы обработки знаний. Процессы обработки знаний группируются в потоки. </w:t>
      </w:r>
      <w:r w:rsidR="00A94A61">
        <w:rPr>
          <w:rFonts w:ascii="Times New Roman" w:hAnsi="Times New Roman" w:cs="Times New Roman"/>
          <w:sz w:val="28"/>
          <w:szCs w:val="28"/>
        </w:rPr>
        <w:t>Поток – это сложная структура, состоящая в перемещении знаний между компонентами, а перемещать можно между соседними по одной координате, при этом в каждой компоненте связанности в системе выполняется некоторое преобразование знаков, то есть какая-то обработка производится.</w:t>
      </w:r>
    </w:p>
    <w:p w14:paraId="2F2540D3" w14:textId="32788599" w:rsidR="000E76B0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правление целями – это</w:t>
      </w:r>
      <w:r w:rsidR="00DC11B2">
        <w:rPr>
          <w:rFonts w:ascii="Times New Roman" w:hAnsi="Times New Roman" w:cs="Times New Roman"/>
          <w:sz w:val="28"/>
          <w:szCs w:val="28"/>
        </w:rPr>
        <w:t xml:space="preserve"> такая</w:t>
      </w:r>
      <w:r>
        <w:rPr>
          <w:rFonts w:ascii="Times New Roman" w:hAnsi="Times New Roman" w:cs="Times New Roman"/>
          <w:sz w:val="28"/>
          <w:szCs w:val="28"/>
        </w:rPr>
        <w:t xml:space="preserve"> организация управления задач, при которой вся система поддерживает нахождение в определенном состоянии</w:t>
      </w:r>
      <w:r w:rsidR="00DC11B2">
        <w:rPr>
          <w:rFonts w:ascii="Times New Roman" w:hAnsi="Times New Roman" w:cs="Times New Roman"/>
          <w:sz w:val="28"/>
          <w:szCs w:val="28"/>
        </w:rPr>
        <w:t xml:space="preserve"> «(в состоянии устойчивости)»</w:t>
      </w:r>
      <w:r>
        <w:rPr>
          <w:rFonts w:ascii="Times New Roman" w:hAnsi="Times New Roman" w:cs="Times New Roman"/>
          <w:sz w:val="28"/>
          <w:szCs w:val="28"/>
        </w:rPr>
        <w:t xml:space="preserve"> со способностью осуществления интеллектуальной деятельности. «6 компонентов обычно достаточно».</w:t>
      </w:r>
    </w:p>
    <w:p w14:paraId="49B02D55" w14:textId="6C3940C5" w:rsidR="000E76B0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ще одним компонентом ИС является процессы обработки знаний компонентов. Обычно они моделируются диаграммами</w:t>
      </w:r>
      <w:r w:rsidR="00F835EC">
        <w:rPr>
          <w:rFonts w:ascii="Times New Roman" w:hAnsi="Times New Roman" w:cs="Times New Roman"/>
          <w:sz w:val="28"/>
          <w:szCs w:val="28"/>
        </w:rPr>
        <w:t xml:space="preserve"> опера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35E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морфизмов</w:t>
      </w:r>
      <w:r w:rsidR="00F835E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преобразования структур знаний.</w:t>
      </w:r>
    </w:p>
    <w:p w14:paraId="14735C72" w14:textId="2398BAB9" w:rsidR="007561BF" w:rsidRDefault="00F835EC" w:rsidP="00116EF3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835E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317B124" wp14:editId="56A2010C">
            <wp:extent cx="3710695" cy="2166522"/>
            <wp:effectExtent l="0" t="0" r="4445" b="5715"/>
            <wp:docPr id="25" name="Рисунок 25" descr="Изображение выглядит как круг, диаграмма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22566" cy="2173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0092C" w14:textId="4D5182E5" w:rsidR="00F835EC" w:rsidRDefault="00F835EC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Д – исходные данные.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835EC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анализ исходных данных на предмет, а нужно ли решать задачу, представляется ли задача актуальной для этих исходных данных. Дальше получается какое-то заключение. Попали в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835E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обработали, получили. Дальш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835E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решение задачи. Установление возможности решения, проверили можем ли решать. Решаем, а дальше извлечение ответа.</w:t>
      </w:r>
    </w:p>
    <w:p w14:paraId="4B176DA6" w14:textId="15FB94F1" w:rsidR="000945A7" w:rsidRPr="00F835EC" w:rsidRDefault="000945A7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мпоненты берутся из измерений. Компоненты архитектуры определяют соседство, то есть по одному </w:t>
      </w:r>
      <w:r w:rsidR="007F4249">
        <w:rPr>
          <w:rFonts w:ascii="Times New Roman" w:hAnsi="Times New Roman" w:cs="Times New Roman"/>
          <w:sz w:val="28"/>
          <w:szCs w:val="28"/>
        </w:rPr>
        <w:t>свойству на</w:t>
      </w:r>
      <w:r>
        <w:rPr>
          <w:rFonts w:ascii="Times New Roman" w:hAnsi="Times New Roman" w:cs="Times New Roman"/>
          <w:sz w:val="28"/>
          <w:szCs w:val="28"/>
        </w:rPr>
        <w:t xml:space="preserve"> одно значение меняется. </w:t>
      </w:r>
    </w:p>
    <w:p w14:paraId="286A7075" w14:textId="47B51DE1" w:rsidR="00061EBA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5" w:name="_Toc154713435"/>
      <w:r w:rsidRPr="007019D6">
        <w:rPr>
          <w:rFonts w:ascii="Times New Roman" w:hAnsi="Times New Roman" w:cs="Times New Roman"/>
          <w:b/>
          <w:bCs/>
          <w:color w:val="auto"/>
        </w:rPr>
        <w:t>Знания и их свойства</w:t>
      </w:r>
      <w:bookmarkEnd w:id="5"/>
    </w:p>
    <w:p w14:paraId="12D44728" w14:textId="63629918" w:rsidR="00061EBA" w:rsidRDefault="00061EBA" w:rsidP="00116EF3">
      <w:pPr>
        <w:pStyle w:val="a3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ния – это виды ресурсов, применяемых для решения задач. С помощью знаний отображается содержание предметных областей</w:t>
      </w:r>
      <w:r w:rsidR="00D8789B">
        <w:rPr>
          <w:rFonts w:ascii="Times New Roman" w:hAnsi="Times New Roman" w:cs="Times New Roman"/>
          <w:sz w:val="28"/>
          <w:szCs w:val="28"/>
        </w:rPr>
        <w:t xml:space="preserve">. </w:t>
      </w:r>
      <w:r w:rsidR="000945A7">
        <w:rPr>
          <w:rFonts w:ascii="Times New Roman" w:hAnsi="Times New Roman" w:cs="Times New Roman"/>
          <w:sz w:val="28"/>
          <w:szCs w:val="28"/>
        </w:rPr>
        <w:t xml:space="preserve">Знания – это какие-то законы, свойства, понятия, которые есть в предметной области. </w:t>
      </w:r>
      <w:r w:rsidR="00D8789B">
        <w:rPr>
          <w:rFonts w:ascii="Times New Roman" w:hAnsi="Times New Roman" w:cs="Times New Roman"/>
          <w:sz w:val="28"/>
          <w:szCs w:val="28"/>
        </w:rPr>
        <w:t>Определ</w:t>
      </w:r>
      <w:r w:rsidR="000945A7">
        <w:rPr>
          <w:rFonts w:ascii="Times New Roman" w:hAnsi="Times New Roman" w:cs="Times New Roman"/>
          <w:sz w:val="28"/>
          <w:szCs w:val="28"/>
        </w:rPr>
        <w:t>ение</w:t>
      </w:r>
      <w:r w:rsidR="00D8789B">
        <w:rPr>
          <w:rFonts w:ascii="Times New Roman" w:hAnsi="Times New Roman" w:cs="Times New Roman"/>
          <w:sz w:val="28"/>
          <w:szCs w:val="28"/>
        </w:rPr>
        <w:t xml:space="preserve"> поняти</w:t>
      </w:r>
      <w:r w:rsidR="000945A7">
        <w:rPr>
          <w:rFonts w:ascii="Times New Roman" w:hAnsi="Times New Roman" w:cs="Times New Roman"/>
          <w:sz w:val="28"/>
          <w:szCs w:val="28"/>
        </w:rPr>
        <w:t>я</w:t>
      </w:r>
      <w:r w:rsidR="00D8789B">
        <w:rPr>
          <w:rFonts w:ascii="Times New Roman" w:hAnsi="Times New Roman" w:cs="Times New Roman"/>
          <w:sz w:val="28"/>
          <w:szCs w:val="28"/>
        </w:rPr>
        <w:t xml:space="preserve"> знания можно – это системный подход.</w:t>
      </w:r>
    </w:p>
    <w:p w14:paraId="5A72A585" w14:textId="3081E1B5" w:rsidR="00D8789B" w:rsidRDefault="00D8789B" w:rsidP="00116EF3">
      <w:pPr>
        <w:tabs>
          <w:tab w:val="left" w:pos="4145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перечислить свойства</w:t>
      </w:r>
      <w:r w:rsidR="000945A7">
        <w:rPr>
          <w:rFonts w:ascii="Times New Roman" w:hAnsi="Times New Roman" w:cs="Times New Roman"/>
          <w:sz w:val="28"/>
          <w:szCs w:val="28"/>
        </w:rPr>
        <w:t>:</w:t>
      </w:r>
    </w:p>
    <w:p w14:paraId="20465E1D" w14:textId="78F9BBFF" w:rsidR="00D8789B" w:rsidRDefault="00D8789B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одержание и форма (обычно форма соответствует содержанию</w:t>
      </w:r>
      <w:r w:rsidR="000E7F47">
        <w:rPr>
          <w:rFonts w:ascii="Times New Roman" w:hAnsi="Times New Roman" w:cs="Times New Roman"/>
          <w:sz w:val="28"/>
          <w:szCs w:val="28"/>
        </w:rPr>
        <w:t xml:space="preserve"> с точки зрения эргономичности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E321084" w14:textId="2BB11378" w:rsidR="00D8789B" w:rsidRDefault="00D8789B" w:rsidP="00116EF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а – формат представления знаний ассоциируется с понятием структуры. </w:t>
      </w:r>
    </w:p>
    <w:p w14:paraId="2C972575" w14:textId="600DD31E" w:rsidR="00D8789B" w:rsidRPr="0065777E" w:rsidRDefault="00D8789B" w:rsidP="00116EF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ниверсальные конструкции позволяют представлять знания в виде алгебраическо</w:t>
      </w:r>
      <w:r w:rsidR="000E7F47">
        <w:rPr>
          <w:rFonts w:ascii="Times New Roman" w:hAnsi="Times New Roman" w:cs="Times New Roman"/>
          <w:sz w:val="28"/>
          <w:szCs w:val="28"/>
        </w:rPr>
        <w:t>го выражения, в котором знание собирается как композиция других знаний.</w:t>
      </w:r>
    </w:p>
    <w:p w14:paraId="6CA50361" w14:textId="1E5102C3" w:rsidR="00D8789B" w:rsidRDefault="00D8789B" w:rsidP="00116EF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((</w:t>
      </w:r>
      <w:r>
        <w:rPr>
          <w:rFonts w:ascii="Times New Roman" w:hAnsi="Times New Roman" w:cs="Times New Roman"/>
          <w:sz w:val="28"/>
          <w:szCs w:val="28"/>
          <w:lang w:val="en-US"/>
        </w:rPr>
        <w:t>a ○ b) ○ (c ○ a)) ○ r</w:t>
      </w:r>
    </w:p>
    <w:p w14:paraId="24E3ACFC" w14:textId="35592DAC" w:rsidR="00D8789B" w:rsidRDefault="00D8789B" w:rsidP="00116EF3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8789B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F055930" wp14:editId="1B3B6C31">
            <wp:extent cx="4077269" cy="2657846"/>
            <wp:effectExtent l="0" t="0" r="0" b="9525"/>
            <wp:docPr id="15" name="Рисунок 15" descr="Изображение выглядит как линия, диаграмм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77269" cy="2657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9FABF" w14:textId="6166B39B" w:rsidR="00D8789B" w:rsidRDefault="00D8789B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Содержание знаний – представление о возможности его использования. В качестве представления содержания применяется предикат вложения</w:t>
      </w:r>
      <w:r w:rsidR="0065777E">
        <w:rPr>
          <w:rFonts w:ascii="Times New Roman" w:hAnsi="Times New Roman" w:cs="Times New Roman"/>
          <w:sz w:val="28"/>
          <w:szCs w:val="28"/>
        </w:rPr>
        <w:t>.</w:t>
      </w:r>
    </w:p>
    <w:p w14:paraId="5ED1A4A0" w14:textId="500B02FD" w:rsidR="000213AC" w:rsidRP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Отделимость и связанность. </w:t>
      </w:r>
    </w:p>
    <w:p w14:paraId="517E96ED" w14:textId="2F5D28E0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ое знание допускает независимое самостоятельное существование.</w:t>
      </w:r>
    </w:p>
    <w:p w14:paraId="162844F6" w14:textId="31AAB5AC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ние допускает связывание в системы знаний и совместную обработку</w:t>
      </w:r>
      <w:r w:rsidR="00F31890">
        <w:rPr>
          <w:rFonts w:ascii="Times New Roman" w:hAnsi="Times New Roman" w:cs="Times New Roman"/>
          <w:sz w:val="28"/>
          <w:szCs w:val="28"/>
        </w:rPr>
        <w:t xml:space="preserve"> процессов решения задач</w:t>
      </w:r>
      <w:r>
        <w:rPr>
          <w:rFonts w:ascii="Times New Roman" w:hAnsi="Times New Roman" w:cs="Times New Roman"/>
          <w:sz w:val="28"/>
          <w:szCs w:val="28"/>
        </w:rPr>
        <w:t>. Как правило получаются серии знаний</w:t>
      </w:r>
      <w:r w:rsidR="00F31890">
        <w:rPr>
          <w:rFonts w:ascii="Times New Roman" w:hAnsi="Times New Roman" w:cs="Times New Roman"/>
          <w:sz w:val="28"/>
          <w:szCs w:val="28"/>
        </w:rPr>
        <w:t>.</w:t>
      </w:r>
    </w:p>
    <w:p w14:paraId="08FE0EEE" w14:textId="7427C0CD" w:rsid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ласть определения и область значений</w:t>
      </w:r>
    </w:p>
    <w:p w14:paraId="341C5BC1" w14:textId="00502217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ласть определения – ситуация, в которой знание может быть применено.</w:t>
      </w:r>
    </w:p>
    <w:p w14:paraId="1D388262" w14:textId="0B13D718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ласть значений – результат применения, который выражается в изменении</w:t>
      </w:r>
      <w:r w:rsidR="009135CB">
        <w:rPr>
          <w:rFonts w:ascii="Times New Roman" w:hAnsi="Times New Roman" w:cs="Times New Roman"/>
          <w:sz w:val="28"/>
          <w:szCs w:val="28"/>
        </w:rPr>
        <w:t xml:space="preserve"> некоторых</w:t>
      </w:r>
      <w:r>
        <w:rPr>
          <w:rFonts w:ascii="Times New Roman" w:hAnsi="Times New Roman" w:cs="Times New Roman"/>
          <w:sz w:val="28"/>
          <w:szCs w:val="28"/>
        </w:rPr>
        <w:t xml:space="preserve"> параметров</w:t>
      </w:r>
      <w:r w:rsidR="009135CB">
        <w:rPr>
          <w:rFonts w:ascii="Times New Roman" w:hAnsi="Times New Roman" w:cs="Times New Roman"/>
          <w:sz w:val="28"/>
          <w:szCs w:val="28"/>
        </w:rPr>
        <w:t xml:space="preserve"> или свойств</w:t>
      </w:r>
      <w:r w:rsidR="00432D71">
        <w:rPr>
          <w:rFonts w:ascii="Times New Roman" w:hAnsi="Times New Roman" w:cs="Times New Roman"/>
          <w:sz w:val="28"/>
          <w:szCs w:val="28"/>
        </w:rPr>
        <w:t xml:space="preserve"> содержания области знаний или</w:t>
      </w:r>
      <w:r>
        <w:rPr>
          <w:rFonts w:ascii="Times New Roman" w:hAnsi="Times New Roman" w:cs="Times New Roman"/>
          <w:sz w:val="28"/>
          <w:szCs w:val="28"/>
        </w:rPr>
        <w:t xml:space="preserve"> базы знаний.</w:t>
      </w:r>
    </w:p>
    <w:p w14:paraId="61AB91F3" w14:textId="36656264" w:rsid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азнания </w:t>
      </w:r>
    </w:p>
    <w:p w14:paraId="6A7C5677" w14:textId="1FE58CCA" w:rsidR="00247015" w:rsidRDefault="00247015" w:rsidP="00116EF3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7015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8837290" wp14:editId="51328A96">
            <wp:extent cx="3489934" cy="1855174"/>
            <wp:effectExtent l="0" t="0" r="0" b="0"/>
            <wp:docPr id="16" name="Рисунок 16" descr="Изображение выглядит как диаграмма, текст, Шрифт, круг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79649" cy="1902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6EE69" w14:textId="49895918" w:rsidR="007F4249" w:rsidRPr="007F4249" w:rsidRDefault="007F4249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ния можно отнести к </w:t>
      </w:r>
      <w:r>
        <w:rPr>
          <w:rFonts w:ascii="Times New Roman" w:hAnsi="Times New Roman" w:cs="Times New Roman"/>
          <w:sz w:val="28"/>
          <w:szCs w:val="28"/>
          <w:lang w:val="en-US"/>
        </w:rPr>
        <w:t>XML</w:t>
      </w:r>
      <w:r>
        <w:rPr>
          <w:rFonts w:ascii="Times New Roman" w:hAnsi="Times New Roman" w:cs="Times New Roman"/>
          <w:sz w:val="28"/>
          <w:szCs w:val="28"/>
        </w:rPr>
        <w:t xml:space="preserve"> структуре. Знания относятся к предметной области. Это знания о предметной области. Метазнания – это знание о мире знаний.</w:t>
      </w:r>
    </w:p>
    <w:p w14:paraId="3EFCA9C3" w14:textId="0E1DC3D3" w:rsid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точность знаний</w:t>
      </w:r>
    </w:p>
    <w:p w14:paraId="26EE205D" w14:textId="12DBBEA1" w:rsidR="00247015" w:rsidRDefault="00247015" w:rsidP="00116EF3">
      <w:pPr>
        <w:pStyle w:val="a3"/>
        <w:numPr>
          <w:ilvl w:val="0"/>
          <w:numId w:val="8"/>
        </w:numPr>
        <w:spacing w:after="0" w:line="360" w:lineRule="auto"/>
        <w:ind w:left="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2660">
        <w:rPr>
          <w:rFonts w:ascii="Times New Roman" w:hAnsi="Times New Roman" w:cs="Times New Roman"/>
          <w:i/>
          <w:iCs/>
          <w:sz w:val="28"/>
          <w:szCs w:val="28"/>
        </w:rPr>
        <w:t>Недостоверность</w:t>
      </w:r>
      <w:r w:rsidR="00E52660">
        <w:rPr>
          <w:rFonts w:ascii="Times New Roman" w:hAnsi="Times New Roman" w:cs="Times New Roman"/>
          <w:sz w:val="28"/>
          <w:szCs w:val="28"/>
        </w:rPr>
        <w:t>, когда знания имеют вероятностную природу. Исходные данные недостоверные, с какой-то вероятностью это проявляется. Вероятность возникает как в исходных данных, так и в самом правиле. В исходных данных, потому что у нас есть ошибки в измерениях, а в правилах из-за того, что мы не можем перечислить все параметры, которые на закон влияют.</w:t>
      </w:r>
    </w:p>
    <w:p w14:paraId="49940A3B" w14:textId="58D11C49" w:rsidR="00247015" w:rsidRDefault="00247015" w:rsidP="00116EF3">
      <w:pPr>
        <w:pStyle w:val="a3"/>
        <w:numPr>
          <w:ilvl w:val="0"/>
          <w:numId w:val="8"/>
        </w:numPr>
        <w:spacing w:after="0" w:line="360" w:lineRule="auto"/>
        <w:ind w:left="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2660">
        <w:rPr>
          <w:rFonts w:ascii="Times New Roman" w:hAnsi="Times New Roman" w:cs="Times New Roman"/>
          <w:i/>
          <w:iCs/>
          <w:sz w:val="28"/>
          <w:szCs w:val="28"/>
        </w:rPr>
        <w:t>Нечетность</w:t>
      </w:r>
      <w:r>
        <w:rPr>
          <w:rFonts w:ascii="Times New Roman" w:hAnsi="Times New Roman" w:cs="Times New Roman"/>
          <w:sz w:val="28"/>
          <w:szCs w:val="28"/>
        </w:rPr>
        <w:t xml:space="preserve"> – знания, которые оперируют нечеткими понятиями.</w:t>
      </w:r>
      <w:r w:rsidR="00E52660">
        <w:rPr>
          <w:rFonts w:ascii="Times New Roman" w:hAnsi="Times New Roman" w:cs="Times New Roman"/>
          <w:sz w:val="28"/>
          <w:szCs w:val="28"/>
        </w:rPr>
        <w:t xml:space="preserve"> Нечеткое понятие – это свойство, которое присутствует всегда. Вот вероятность – это либо есть, либо нет, то есть есть какая-то частотность, а нечетность – это свойство присутствует всегда, но в разной степени. </w:t>
      </w:r>
    </w:p>
    <w:p w14:paraId="4C7ADE51" w14:textId="19A75DCE" w:rsidR="00247015" w:rsidRDefault="007561BF" w:rsidP="00116EF3">
      <w:pPr>
        <w:pStyle w:val="a3"/>
        <w:numPr>
          <w:ilvl w:val="0"/>
          <w:numId w:val="8"/>
        </w:numPr>
        <w:spacing w:after="0" w:line="360" w:lineRule="auto"/>
        <w:ind w:left="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2660">
        <w:rPr>
          <w:rFonts w:ascii="Times New Roman" w:hAnsi="Times New Roman" w:cs="Times New Roman"/>
          <w:i/>
          <w:iCs/>
          <w:sz w:val="28"/>
          <w:szCs w:val="28"/>
        </w:rPr>
        <w:t>Многозначность</w:t>
      </w:r>
      <w:r w:rsidR="00E5266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E52660">
        <w:rPr>
          <w:rFonts w:ascii="Times New Roman" w:hAnsi="Times New Roman" w:cs="Times New Roman"/>
          <w:sz w:val="28"/>
          <w:szCs w:val="28"/>
        </w:rPr>
        <w:t xml:space="preserve">– ситуация, когда в одних и тех же условиях применяются </w:t>
      </w:r>
      <w:r w:rsidR="007F640D">
        <w:rPr>
          <w:rFonts w:ascii="Times New Roman" w:hAnsi="Times New Roman" w:cs="Times New Roman"/>
          <w:sz w:val="28"/>
          <w:szCs w:val="28"/>
        </w:rPr>
        <w:t>разные знания,</w:t>
      </w:r>
      <w:r w:rsidR="00E52660">
        <w:rPr>
          <w:rFonts w:ascii="Times New Roman" w:hAnsi="Times New Roman" w:cs="Times New Roman"/>
          <w:sz w:val="28"/>
          <w:szCs w:val="28"/>
        </w:rPr>
        <w:t xml:space="preserve"> иногда противоречащие друг другу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4C67649" w14:textId="382E6BFC" w:rsidR="00A96F63" w:rsidRPr="007019D6" w:rsidRDefault="00A96F63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6" w:name="_Toc154713436"/>
      <w:r w:rsidRPr="007019D6">
        <w:rPr>
          <w:rFonts w:ascii="Times New Roman" w:hAnsi="Times New Roman" w:cs="Times New Roman"/>
          <w:b/>
          <w:bCs/>
          <w:color w:val="auto"/>
        </w:rPr>
        <w:t>Достоинства</w:t>
      </w:r>
      <w:r w:rsidR="007019D6" w:rsidRPr="007019D6">
        <w:rPr>
          <w:rFonts w:ascii="Times New Roman" w:hAnsi="Times New Roman" w:cs="Times New Roman"/>
          <w:b/>
          <w:bCs/>
          <w:color w:val="auto"/>
        </w:rPr>
        <w:t xml:space="preserve"> и </w:t>
      </w:r>
      <w:r w:rsidRPr="007019D6">
        <w:rPr>
          <w:rFonts w:ascii="Times New Roman" w:hAnsi="Times New Roman" w:cs="Times New Roman"/>
          <w:b/>
          <w:bCs/>
          <w:color w:val="auto"/>
        </w:rPr>
        <w:t>недостатки ИС</w:t>
      </w:r>
      <w:bookmarkEnd w:id="6"/>
    </w:p>
    <w:p w14:paraId="7A4A38EE" w14:textId="04330AD7" w:rsidR="00A96F63" w:rsidRP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тоинства:</w:t>
      </w:r>
    </w:p>
    <w:p w14:paraId="1C116131" w14:textId="2D11B4C7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сокий уровень решения задач, так как в ИС используется знания и опыт</w:t>
      </w:r>
      <w:r w:rsidR="0019451C">
        <w:rPr>
          <w:rFonts w:ascii="Times New Roman" w:hAnsi="Times New Roman" w:cs="Times New Roman"/>
          <w:sz w:val="28"/>
          <w:szCs w:val="28"/>
        </w:rPr>
        <w:t xml:space="preserve"> квалифицированных</w:t>
      </w:r>
      <w:r>
        <w:rPr>
          <w:rFonts w:ascii="Times New Roman" w:hAnsi="Times New Roman" w:cs="Times New Roman"/>
          <w:sz w:val="28"/>
          <w:szCs w:val="28"/>
        </w:rPr>
        <w:t xml:space="preserve"> специалистов.</w:t>
      </w:r>
    </w:p>
    <w:p w14:paraId="495CC414" w14:textId="77B753CF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высокая стоимость</w:t>
      </w:r>
    </w:p>
    <w:p w14:paraId="4F1733F8" w14:textId="687C2974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стойчивость решений</w:t>
      </w:r>
    </w:p>
    <w:p w14:paraId="7E4F3E33" w14:textId="02FB42F0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ниверсальность условий применения</w:t>
      </w:r>
    </w:p>
    <w:p w14:paraId="7C43B572" w14:textId="353381D2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достатки:</w:t>
      </w:r>
    </w:p>
    <w:p w14:paraId="1408131C" w14:textId="28CB7FE4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граниченность. Ограниченность заключается в принятии ограниченного разнообразия знаний как правило в узкой предметной области</w:t>
      </w:r>
    </w:p>
    <w:p w14:paraId="21F6238C" w14:textId="698AB3ED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ть способность к обобщению. «Обобщение – способ сформулировать уникальный закон»</w:t>
      </w:r>
    </w:p>
    <w:p w14:paraId="09258768" w14:textId="601291AE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способность к абстрагированию и творчеству</w:t>
      </w:r>
    </w:p>
    <w:p w14:paraId="436BA9C9" w14:textId="22F20987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ы решения задач основаны на понятии следствия из имеющихся знаний и поэтому существенно опираются на перебор имеющихся знаний.</w:t>
      </w:r>
    </w:p>
    <w:p w14:paraId="3A644640" w14:textId="54882B4C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7" w:name="_Toc154713437"/>
      <w:r w:rsidRPr="007019D6">
        <w:rPr>
          <w:rFonts w:ascii="Times New Roman" w:hAnsi="Times New Roman" w:cs="Times New Roman"/>
          <w:b/>
          <w:bCs/>
          <w:color w:val="auto"/>
        </w:rPr>
        <w:t>Продукционные модели знаний. Атомарные продукционные системы. Прямой вывод</w:t>
      </w:r>
      <w:bookmarkEnd w:id="7"/>
    </w:p>
    <w:p w14:paraId="098F8DA7" w14:textId="459F0CDC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торически при построении прикладных ИС применяются близкие (не значит совпадающие) по свойствам модели представления знаний.</w:t>
      </w:r>
    </w:p>
    <w:p w14:paraId="01BD3FF9" w14:textId="0012EB5C" w:rsidR="00A96F63" w:rsidRDefault="00A96F63" w:rsidP="00116EF3">
      <w:pPr>
        <w:pStyle w:val="a3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укционные модели (модели правил)</w:t>
      </w:r>
    </w:p>
    <w:p w14:paraId="70DBD261" w14:textId="3DAC4F70" w:rsidR="00A96F63" w:rsidRDefault="00A96F63" w:rsidP="00116EF3">
      <w:pPr>
        <w:pStyle w:val="a3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ли, основанные на семантических сетях</w:t>
      </w:r>
    </w:p>
    <w:p w14:paraId="167057ED" w14:textId="2286D085" w:rsidR="00A96F63" w:rsidRDefault="00A96F63" w:rsidP="00116EF3">
      <w:pPr>
        <w:pStyle w:val="a3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ческие модели (знания представляются в виде предложений логики первого порядка)</w:t>
      </w:r>
    </w:p>
    <w:p w14:paraId="28FA5336" w14:textId="7D2423F8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ществуют и другие подходы представления знаний, удобные в определенных случаях</w:t>
      </w:r>
    </w:p>
    <w:p w14:paraId="6E84E7AA" w14:textId="1AD2BCC8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Атомарные продукционные системы</w:t>
      </w:r>
    </w:p>
    <w:p w14:paraId="21A10EB0" w14:textId="2F7C318C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задано множеств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C7467">
        <w:rPr>
          <w:rFonts w:ascii="Times New Roman" w:hAnsi="Times New Roman" w:cs="Times New Roman"/>
          <w:sz w:val="28"/>
          <w:szCs w:val="28"/>
        </w:rPr>
        <w:t xml:space="preserve"> </w:t>
      </w:r>
      <w:r w:rsidRPr="00A96F63">
        <w:rPr>
          <w:rFonts w:ascii="Times New Roman" w:hAnsi="Times New Roman" w:cs="Times New Roman"/>
          <w:sz w:val="28"/>
          <w:szCs w:val="28"/>
        </w:rPr>
        <w:t>=</w:t>
      </w:r>
      <w:r w:rsidR="008C7467">
        <w:rPr>
          <w:rFonts w:ascii="Times New Roman" w:hAnsi="Times New Roman" w:cs="Times New Roman"/>
          <w:sz w:val="28"/>
          <w:szCs w:val="28"/>
        </w:rPr>
        <w:t xml:space="preserve"> </w:t>
      </w:r>
      <w:r w:rsidRPr="00A96F63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A96F6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A96F63">
        <w:rPr>
          <w:rFonts w:ascii="Times New Roman" w:hAnsi="Times New Roman" w:cs="Times New Roman"/>
          <w:sz w:val="28"/>
          <w:szCs w:val="28"/>
        </w:rPr>
        <w:t>}</w:t>
      </w:r>
      <w:r>
        <w:rPr>
          <w:rFonts w:ascii="Times New Roman" w:hAnsi="Times New Roman" w:cs="Times New Roman"/>
          <w:sz w:val="28"/>
          <w:szCs w:val="28"/>
        </w:rPr>
        <w:t>, элементы которого называются атомами. Каждый из атомов может принимать одно из двух значений:</w:t>
      </w:r>
    </w:p>
    <w:p w14:paraId="0859B732" w14:textId="6A879C60" w:rsidR="00A96F63" w:rsidRDefault="00A96F63" w:rsidP="00116EF3">
      <w:pPr>
        <w:pStyle w:val="a3"/>
        <w:numPr>
          <w:ilvl w:val="0"/>
          <w:numId w:val="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тинно</w:t>
      </w:r>
    </w:p>
    <w:p w14:paraId="7FF78DBD" w14:textId="4C488683" w:rsidR="00A96F63" w:rsidRDefault="00A96F63" w:rsidP="00116EF3">
      <w:pPr>
        <w:pStyle w:val="a3"/>
        <w:numPr>
          <w:ilvl w:val="0"/>
          <w:numId w:val="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ожно </w:t>
      </w:r>
    </w:p>
    <w:p w14:paraId="155D22B0" w14:textId="780D3E5D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укциями называется выражения вида:</w:t>
      </w:r>
    </w:p>
    <w:p w14:paraId="2F1E5F96" w14:textId="5D3CB42E" w:rsidR="00A96F63" w:rsidRPr="002B2778" w:rsidRDefault="00A96F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π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…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+1</m:t>
                  </m:r>
                </m:sub>
              </m:sSub>
            </m:den>
          </m:f>
        </m:oMath>
      </m:oMathPara>
    </w:p>
    <w:p w14:paraId="7CD9234C" w14:textId="277D5139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атомы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0DA1D166" w14:textId="092FB411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Содержательно, продукция означает, что 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явлены истинными, то истинным объявляетс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</w:p>
    <w:p w14:paraId="061BA2E8" w14:textId="0194824C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том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– посылки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заключение продукции</w:t>
      </w:r>
    </w:p>
    <w:p w14:paraId="39573F54" w14:textId="0833E736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  <w:r>
        <w:rPr>
          <w:rFonts w:ascii="Times New Roman" w:eastAsiaTheme="minorEastAsia" w:hAnsi="Times New Roman" w:cs="Times New Roman"/>
          <w:sz w:val="28"/>
          <w:szCs w:val="28"/>
        </w:rPr>
        <w:t>, то продукция называется аксиомой</w:t>
      </w:r>
    </w:p>
    <w:p w14:paraId="5BEA53D2" w14:textId="329FF6DF" w:rsidR="002B2778" w:rsidRP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π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/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14:paraId="3DCE912B" w14:textId="44CE1671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иома содержит атом, являющийся истинным по определению</w:t>
      </w:r>
    </w:p>
    <w:p w14:paraId="313FC851" w14:textId="4A697640" w:rsidR="002B2778" w:rsidRP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томарной продукционной системой называется всякое конечное множеств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sub>
        </m:sSub>
      </m:oMath>
      <w:r w:rsidRPr="002B2778">
        <w:rPr>
          <w:rFonts w:ascii="Times New Roman" w:eastAsiaTheme="minorEastAsia" w:hAnsi="Times New Roman" w:cs="Times New Roman"/>
          <w:sz w:val="28"/>
          <w:szCs w:val="28"/>
        </w:rPr>
        <w:t>}</w:t>
      </w:r>
    </w:p>
    <w:p w14:paraId="4AEA4CEA" w14:textId="5E552914" w:rsidR="002B2778" w:rsidRDefault="002B2778" w:rsidP="00116EF3">
      <w:pPr>
        <w:pStyle w:val="a3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ксиом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ычно представляет начальные данные решаемых задач</w:t>
      </w:r>
    </w:p>
    <w:p w14:paraId="0415BC4F" w14:textId="26A8CD58" w:rsidR="002B2778" w:rsidRDefault="002B2778" w:rsidP="00116EF3">
      <w:pPr>
        <w:pStyle w:val="a3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ановка задач:</w:t>
      </w:r>
    </w:p>
    <w:p w14:paraId="34DA7B04" w14:textId="341D6E36" w:rsidR="002B2778" w:rsidRPr="002B2778" w:rsidRDefault="002B2778" w:rsidP="00116EF3">
      <w:pPr>
        <w:pStyle w:val="a3"/>
        <w:numPr>
          <w:ilvl w:val="1"/>
          <w:numId w:val="12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-?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) – </w:t>
      </w:r>
      <w:r>
        <w:rPr>
          <w:rFonts w:ascii="Times New Roman" w:eastAsiaTheme="minorEastAsia" w:hAnsi="Times New Roman" w:cs="Times New Roman"/>
          <w:sz w:val="28"/>
          <w:szCs w:val="28"/>
        </w:rPr>
        <w:t>требуется установить истинность атома</w:t>
      </w:r>
    </w:p>
    <w:p w14:paraId="7F4728DE" w14:textId="364A36CA" w:rsidR="002B2778" w:rsidRDefault="002B2778" w:rsidP="00116EF3">
      <w:pPr>
        <w:pStyle w:val="a3"/>
        <w:numPr>
          <w:ilvl w:val="1"/>
          <w:numId w:val="12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-?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еизвестное, решением является множество атомов истинных для данной системы</w:t>
      </w:r>
    </w:p>
    <w:p w14:paraId="5824BE32" w14:textId="1DB34D5D" w:rsidR="00594786" w:rsidRDefault="00594786" w:rsidP="00116EF3">
      <w:pPr>
        <w:pStyle w:val="a3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еханизм вывода. Механизм решения задач</w:t>
      </w:r>
    </w:p>
    <w:p w14:paraId="02AB9CF0" w14:textId="416E3BEB" w:rsidR="00594786" w:rsidRDefault="0059478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озможны две основные схемы организации постановления задач</w:t>
      </w:r>
    </w:p>
    <w:p w14:paraId="3CFD77AB" w14:textId="220A7A3F" w:rsidR="00594786" w:rsidRDefault="00594786" w:rsidP="00116EF3">
      <w:pPr>
        <w:pStyle w:val="a3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ямой вывод</w:t>
      </w:r>
    </w:p>
    <w:p w14:paraId="07007B76" w14:textId="582E8278" w:rsidR="00594786" w:rsidRPr="00594786" w:rsidRDefault="00594786" w:rsidP="00116EF3">
      <w:pPr>
        <w:pStyle w:val="a3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тный вывод</w:t>
      </w:r>
    </w:p>
    <w:p w14:paraId="4A39A682" w14:textId="28762ED6" w:rsidR="002B2778" w:rsidRDefault="002B2778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EF9BE3" w14:textId="03111129" w:rsidR="007E4C33" w:rsidRDefault="007E4C3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ямой вывод</w:t>
      </w:r>
    </w:p>
    <w:p w14:paraId="79851CB0" w14:textId="36D90368" w:rsidR="007E4C33" w:rsidRP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4C33">
        <w:rPr>
          <w:rFonts w:ascii="Times New Roman" w:hAnsi="Times New Roman" w:cs="Times New Roman"/>
          <w:sz w:val="28"/>
          <w:szCs w:val="28"/>
        </w:rPr>
        <w:t xml:space="preserve">Пусть задана система атомарных продукций </w:t>
      </w:r>
      <w:r w:rsidRPr="007E4C33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06687">
        <w:rPr>
          <w:rFonts w:ascii="Times New Roman" w:hAnsi="Times New Roman" w:cs="Times New Roman"/>
          <w:sz w:val="28"/>
          <w:szCs w:val="28"/>
        </w:rPr>
        <w:t xml:space="preserve"> (там все накидано и аксиомы, как правил</w:t>
      </w:r>
      <w:r w:rsidR="00DE43BC">
        <w:rPr>
          <w:rFonts w:ascii="Times New Roman" w:hAnsi="Times New Roman" w:cs="Times New Roman"/>
          <w:sz w:val="28"/>
          <w:szCs w:val="28"/>
        </w:rPr>
        <w:t>о</w:t>
      </w:r>
      <w:r w:rsidR="00106687">
        <w:rPr>
          <w:rFonts w:ascii="Times New Roman" w:hAnsi="Times New Roman" w:cs="Times New Roman"/>
          <w:sz w:val="28"/>
          <w:szCs w:val="28"/>
        </w:rPr>
        <w:t xml:space="preserve"> это исходные данные, истинность которых известна</w:t>
      </w:r>
      <w:r w:rsidR="00DE43BC">
        <w:rPr>
          <w:rFonts w:ascii="Times New Roman" w:hAnsi="Times New Roman" w:cs="Times New Roman"/>
          <w:sz w:val="28"/>
          <w:szCs w:val="28"/>
        </w:rPr>
        <w:t>,</w:t>
      </w:r>
      <w:r w:rsidR="00106687">
        <w:rPr>
          <w:rFonts w:ascii="Times New Roman" w:hAnsi="Times New Roman" w:cs="Times New Roman"/>
          <w:sz w:val="28"/>
          <w:szCs w:val="28"/>
        </w:rPr>
        <w:t xml:space="preserve"> и просто продукции)</w:t>
      </w:r>
      <w:r w:rsidRPr="007E4C33">
        <w:rPr>
          <w:rFonts w:ascii="Times New Roman" w:hAnsi="Times New Roman" w:cs="Times New Roman"/>
          <w:sz w:val="28"/>
          <w:szCs w:val="28"/>
        </w:rPr>
        <w:t>. Составим два списка</w:t>
      </w:r>
    </w:p>
    <w:p w14:paraId="18A1F18E" w14:textId="0458590C" w:rsidR="007E4C33" w:rsidRDefault="007E4C33" w:rsidP="00116EF3">
      <w:pPr>
        <w:pStyle w:val="a3"/>
        <w:numPr>
          <w:ilvl w:val="0"/>
          <w:numId w:val="15"/>
        </w:numPr>
        <w:spacing w:after="0" w:line="360" w:lineRule="auto"/>
        <w:ind w:left="284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0668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4C3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одержит атомы, </w:t>
      </w:r>
      <w:r w:rsidR="00106687">
        <w:rPr>
          <w:rFonts w:ascii="Times New Roman" w:hAnsi="Times New Roman" w:cs="Times New Roman"/>
          <w:sz w:val="28"/>
          <w:szCs w:val="28"/>
        </w:rPr>
        <w:t>являющиеся</w:t>
      </w:r>
      <w:r>
        <w:rPr>
          <w:rFonts w:ascii="Times New Roman" w:hAnsi="Times New Roman" w:cs="Times New Roman"/>
          <w:sz w:val="28"/>
          <w:szCs w:val="28"/>
        </w:rPr>
        <w:t xml:space="preserve"> заключения</w:t>
      </w:r>
      <w:r w:rsidR="00106687">
        <w:rPr>
          <w:rFonts w:ascii="Times New Roman" w:hAnsi="Times New Roman" w:cs="Times New Roman"/>
          <w:sz w:val="28"/>
          <w:szCs w:val="28"/>
        </w:rPr>
        <w:t>ми</w:t>
      </w:r>
      <w:r>
        <w:rPr>
          <w:rFonts w:ascii="Times New Roman" w:hAnsi="Times New Roman" w:cs="Times New Roman"/>
          <w:sz w:val="28"/>
          <w:szCs w:val="28"/>
        </w:rPr>
        <w:t xml:space="preserve"> аксиом </w:t>
      </w:r>
    </w:p>
    <w:p w14:paraId="0CA1A979" w14:textId="3C4D80F0" w:rsidR="007E4C33" w:rsidRDefault="007E4C33" w:rsidP="00116EF3">
      <w:pPr>
        <w:pStyle w:val="a3"/>
        <w:numPr>
          <w:ilvl w:val="0"/>
          <w:numId w:val="15"/>
        </w:numPr>
        <w:spacing w:after="0" w:line="360" w:lineRule="auto"/>
        <w:ind w:left="284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="00106687">
        <w:rPr>
          <w:rFonts w:ascii="Times New Roman" w:hAnsi="Times New Roman" w:cs="Times New Roman"/>
          <w:sz w:val="28"/>
          <w:szCs w:val="28"/>
        </w:rPr>
        <w:t xml:space="preserve">все </w:t>
      </w:r>
      <w:r>
        <w:rPr>
          <w:rFonts w:ascii="Times New Roman" w:hAnsi="Times New Roman" w:cs="Times New Roman"/>
          <w:sz w:val="28"/>
          <w:szCs w:val="28"/>
        </w:rPr>
        <w:t>остальные продукции</w:t>
      </w:r>
    </w:p>
    <w:p w14:paraId="5797EF25" w14:textId="19B260F1" w:rsid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писок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E4C3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до тех пор, пока не встретится </w:t>
      </w:r>
      <w:r w:rsidR="00106687">
        <w:rPr>
          <w:rFonts w:ascii="Times New Roman" w:hAnsi="Times New Roman" w:cs="Times New Roman"/>
          <w:sz w:val="28"/>
          <w:szCs w:val="28"/>
        </w:rPr>
        <w:t xml:space="preserve">первая по порядку </w:t>
      </w:r>
      <w:r>
        <w:rPr>
          <w:rFonts w:ascii="Times New Roman" w:hAnsi="Times New Roman" w:cs="Times New Roman"/>
          <w:sz w:val="28"/>
          <w:szCs w:val="28"/>
        </w:rPr>
        <w:t xml:space="preserve">продукция, все посылки которой содержатся в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а заключения не содержатся в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4C33">
        <w:rPr>
          <w:rFonts w:ascii="Times New Roman" w:hAnsi="Times New Roman" w:cs="Times New Roman"/>
          <w:sz w:val="28"/>
          <w:szCs w:val="28"/>
        </w:rPr>
        <w:t>.</w:t>
      </w:r>
    </w:p>
    <w:p w14:paraId="4692829A" w14:textId="3D57B631" w:rsid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Если такой продукции нет, то механизм вывода завершает свою работу. Если продукция найдена, то добавляем ее заключение в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0668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F282D59" w14:textId="6E858DDA" w:rsid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яем действие 2.</w:t>
      </w:r>
    </w:p>
    <w:p w14:paraId="149FE5C0" w14:textId="3E646BF2" w:rsidR="007E4C33" w:rsidRDefault="007E4C3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ханизм прямого вывода</w:t>
      </w:r>
      <w:r w:rsidR="00E30103">
        <w:rPr>
          <w:rFonts w:ascii="Times New Roman" w:hAnsi="Times New Roman" w:cs="Times New Roman"/>
          <w:sz w:val="28"/>
          <w:szCs w:val="28"/>
        </w:rPr>
        <w:t xml:space="preserve"> в атомарных продукционных </w:t>
      </w:r>
      <w:r w:rsidR="00027998">
        <w:rPr>
          <w:rFonts w:ascii="Times New Roman" w:hAnsi="Times New Roman" w:cs="Times New Roman"/>
          <w:sz w:val="28"/>
          <w:szCs w:val="28"/>
        </w:rPr>
        <w:t>системах</w:t>
      </w:r>
      <w:r>
        <w:rPr>
          <w:rFonts w:ascii="Times New Roman" w:hAnsi="Times New Roman" w:cs="Times New Roman"/>
          <w:sz w:val="28"/>
          <w:szCs w:val="28"/>
        </w:rPr>
        <w:t xml:space="preserve"> всегда завершает свою работу. Это так, потому что на каждом шаге к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добавляется новый атом и множество атомов конечно, то количество итераций </w:t>
      </w:r>
      <w:r w:rsidR="00027998">
        <w:rPr>
          <w:rFonts w:ascii="Times New Roman" w:hAnsi="Times New Roman" w:cs="Times New Roman"/>
          <w:sz w:val="28"/>
          <w:szCs w:val="28"/>
        </w:rPr>
        <w:t>при работе механизма вывод</w:t>
      </w:r>
      <w:r w:rsidR="00DE43BC">
        <w:rPr>
          <w:rFonts w:ascii="Times New Roman" w:hAnsi="Times New Roman" w:cs="Times New Roman"/>
          <w:sz w:val="28"/>
          <w:szCs w:val="28"/>
        </w:rPr>
        <w:t>а</w:t>
      </w:r>
      <w:r w:rsidR="000279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граниченно.</w:t>
      </w:r>
    </w:p>
    <w:p w14:paraId="5E79FA2B" w14:textId="1940075E" w:rsidR="007E4C33" w:rsidRDefault="007E4C3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этого задача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7E4C3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65206">
        <w:rPr>
          <w:rFonts w:ascii="Times New Roman" w:hAnsi="Times New Roman" w:cs="Times New Roman"/>
          <w:sz w:val="28"/>
          <w:szCs w:val="28"/>
        </w:rPr>
        <w:t xml:space="preserve">– </w:t>
      </w:r>
      <w:r w:rsidRPr="007E4C33">
        <w:rPr>
          <w:rFonts w:ascii="Times New Roman" w:hAnsi="Times New Roman" w:cs="Times New Roman"/>
          <w:sz w:val="28"/>
          <w:szCs w:val="28"/>
        </w:rPr>
        <w:t>?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учает ответ зависящий от содержимого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652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ϵ</m:t>
        </m:r>
      </m:oMath>
      <w:r w:rsidRPr="0066520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66520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истинно и выводимо</w:t>
      </w:r>
      <w:r w:rsidR="00BF7D4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BF57AC6" w14:textId="216C46ED" w:rsidR="007E4C33" w:rsidRDefault="007E4C3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520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11413" w:rsidRPr="00665206">
        <w:rPr>
          <w:rFonts w:ascii="Cambria Math" w:hAnsi="Cambria Math" w:cs="Cambria Math"/>
          <w:color w:val="333333"/>
          <w:sz w:val="28"/>
          <w:szCs w:val="28"/>
          <w:shd w:val="clear" w:color="auto" w:fill="FFFFFF"/>
        </w:rPr>
        <w:t>∉</w:t>
      </w:r>
      <w:r w:rsidR="00A11413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 w:rsidR="00665206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="00665206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 w:rsidR="00665206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, то</w:t>
      </w:r>
      <w:r w:rsid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атом – не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 w:rsid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выводимый.</w:t>
      </w:r>
    </w:p>
    <w:p w14:paraId="3356A23C" w14:textId="799EFE35" w:rsidR="00665206" w:rsidRDefault="0066520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Ответом на задачу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X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gramStart"/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– ?</w:t>
      </w:r>
      <w:proofErr w:type="gramEnd"/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является весь список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(утверждение об истинности всех атомов из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)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.</w:t>
      </w:r>
    </w:p>
    <w:p w14:paraId="638B314F" w14:textId="2B2C205B" w:rsidR="00665206" w:rsidRDefault="0066520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 w:rsidRPr="00665206">
        <w:rPr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FFFFF"/>
        </w:rPr>
        <w:t>Задача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(спросит на экзе)</w:t>
      </w:r>
    </w:p>
    <w:p w14:paraId="56E21DF2" w14:textId="61409545" w:rsidR="00665206" w:rsidRDefault="0066520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Проверить, что если существует последовательность 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применений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продукций, позволяющая в конце доказать истинность 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некоторог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атома, то механизм прямого вывода объявляет атом истинным и добавляет в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обязательно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. «(тут есть тонкость, что, если возьмем какой-то вывод, он может быть не единственным, там разный порядок применения продукций можно доказывать одно и то же. Например, есть какая-то итоговая продукция, которая зависит от двух атомов, мы ее можем доказывать с помощью двух продукций…)»</w:t>
      </w:r>
    </w:p>
    <w:p w14:paraId="0AEA4E8D" w14:textId="65776C91" w:rsidR="00665206" w:rsidRDefault="0066520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мечание</w:t>
      </w:r>
    </w:p>
    <w:p w14:paraId="6B9ED73D" w14:textId="013454D2" w:rsidR="00665206" w:rsidRDefault="0066520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веденная схема прямого вывода крайне неэффективна и как правило не применяется, </w:t>
      </w:r>
      <w:r w:rsidR="00956CA4">
        <w:rPr>
          <w:rFonts w:ascii="Times New Roman" w:eastAsiaTheme="minorEastAsia" w:hAnsi="Times New Roman" w:cs="Times New Roman"/>
          <w:sz w:val="28"/>
          <w:szCs w:val="28"/>
        </w:rPr>
        <w:t>поскольку допускает более эффективную реализацию, эффективную с точки зрения времени.</w:t>
      </w:r>
    </w:p>
    <w:p w14:paraId="4FA6B47C" w14:textId="4966DBBA" w:rsidR="00956CA4" w:rsidRDefault="00956CA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A085C58" w14:textId="77777777" w:rsidR="00956CA4" w:rsidRDefault="00956CA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68DCC40" w14:textId="2CBCA36E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} – </w:t>
      </w:r>
      <w:r>
        <w:rPr>
          <w:rFonts w:ascii="Times New Roman" w:eastAsiaTheme="minorEastAsia" w:hAnsi="Times New Roman" w:cs="Times New Roman"/>
          <w:sz w:val="28"/>
          <w:szCs w:val="28"/>
        </w:rPr>
        <w:t>продукционная система</w:t>
      </w:r>
    </w:p>
    <w:p w14:paraId="5BD68C80" w14:textId="3F4EE962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sub>
        </m:sSub>
      </m:oMath>
      <w:r w:rsidRPr="002B2778">
        <w:rPr>
          <w:rFonts w:ascii="Times New Roman" w:eastAsiaTheme="minorEastAsia" w:hAnsi="Times New Roman" w:cs="Times New Roman"/>
          <w:sz w:val="28"/>
          <w:szCs w:val="28"/>
        </w:rPr>
        <w:t>}</w:t>
      </w:r>
      <w:r w:rsidRPr="00844C5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родукции</w:t>
      </w:r>
    </w:p>
    <w:p w14:paraId="792740B4" w14:textId="3D0F1AF9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редставим продукционную систему в виде двудольного графа</w:t>
      </w:r>
      <w:r w:rsidR="00956CA4">
        <w:rPr>
          <w:rFonts w:ascii="Times New Roman" w:eastAsiaTheme="minorEastAsia" w:hAnsi="Times New Roman" w:cs="Times New Roman"/>
          <w:sz w:val="28"/>
          <w:szCs w:val="28"/>
        </w:rPr>
        <w:t xml:space="preserve"> с двумя множествами вершин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844C55">
        <w:rPr>
          <w:rFonts w:ascii="Cambria Math" w:hAnsi="Cambria Math" w:cs="Cambria Math"/>
          <w:color w:val="333333"/>
          <w:sz w:val="32"/>
          <w:szCs w:val="32"/>
          <w:shd w:val="clear" w:color="auto" w:fill="FFFFFF"/>
        </w:rPr>
        <w:t>⋃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844C5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9EE929A" w14:textId="1B4BF6EC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задана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k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1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, то ей соответствует фрагмент графа</w:t>
      </w:r>
      <w:r w:rsidR="00956CA4">
        <w:rPr>
          <w:rFonts w:ascii="Times New Roman" w:eastAsiaTheme="minorEastAsia" w:hAnsi="Times New Roman" w:cs="Times New Roman"/>
          <w:sz w:val="28"/>
          <w:szCs w:val="28"/>
        </w:rPr>
        <w:t xml:space="preserve"> вида:</w:t>
      </w:r>
    </w:p>
    <w:p w14:paraId="3AF6A052" w14:textId="14262B1B" w:rsidR="00061CC4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750791D" wp14:editId="4F4B472E">
            <wp:extent cx="2949068" cy="1591960"/>
            <wp:effectExtent l="0" t="0" r="3810" b="8255"/>
            <wp:docPr id="3" name="Рисунок 3" descr="Изображение выглядит как диаграмма, линия, зарисовк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66274" cy="1601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5EB73" w14:textId="22FF19F9" w:rsidR="00956CA4" w:rsidRDefault="00956CA4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ершины-атомы. Разметим вершины-атомы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соответствующей аксиомы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имволо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а каждой вершине продукции припишем количество посылок этой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продукции </w:t>
      </w:r>
      <w:r w:rsidR="00253C4F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0768C03" w14:textId="74CCA9BF" w:rsidR="00667ED2" w:rsidRDefault="00667ED2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меньшим разметки вершин продукций на количество атомов, которые объявлены истинными на шаге 1.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 (если у продукции один атом объявлен доказанным, то уменьшаем на 1).</w:t>
      </w:r>
    </w:p>
    <w:p w14:paraId="2E835256" w14:textId="68A8A3E1" w:rsidR="00061CC4" w:rsidRPr="00061CC4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8A3E1AE" wp14:editId="79A00C84">
            <wp:extent cx="3424750" cy="1546097"/>
            <wp:effectExtent l="0" t="0" r="4445" b="0"/>
            <wp:docPr id="4" name="Рисунок 4" descr="Изображение выглядит как линия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71160" cy="1567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63CEF" w14:textId="03D672B7" w:rsidR="00667ED2" w:rsidRDefault="00667ED2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оставим списо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продукц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ий</w:t>
      </w:r>
      <w:r>
        <w:rPr>
          <w:rFonts w:ascii="Times New Roman" w:eastAsiaTheme="minorEastAsia" w:hAnsi="Times New Roman" w:cs="Times New Roman"/>
          <w:sz w:val="28"/>
          <w:szCs w:val="28"/>
        </w:rPr>
        <w:t>, размеченны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0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 (0 означает, что все посылки доказаны)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а заключения не объявлены истинными (то е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все продукции, которые можно исполнять).</w:t>
      </w:r>
    </w:p>
    <w:p w14:paraId="21BC819B" w14:textId="0FEA54AB" w:rsidR="00667ED2" w:rsidRDefault="00667ED2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озьмем первый элемент 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разметим вершину атома заключения выбранной продукции символо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>, то есть объявим его истинным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. Д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ля всех продукций, у которы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k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+1 </w:t>
      </w:r>
      <w:r>
        <w:rPr>
          <w:rFonts w:ascii="Times New Roman" w:eastAsiaTheme="minorEastAsia" w:hAnsi="Times New Roman" w:cs="Times New Roman"/>
          <w:sz w:val="28"/>
          <w:szCs w:val="28"/>
        </w:rPr>
        <w:t>является посылкой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ум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еньшаем значение счетчика на 1. </w:t>
      </w:r>
    </w:p>
    <w:p w14:paraId="5B0A5E63" w14:textId="337DDB36" w:rsidR="00061CC4" w:rsidRPr="00061CC4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E4F87DF" wp14:editId="449B79B7">
            <wp:extent cx="1793631" cy="1080566"/>
            <wp:effectExtent l="0" t="0" r="0" b="5715"/>
            <wp:docPr id="5" name="Рисунок 5" descr="Изображение выглядит как линия, диаграмма, Шрифт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09762" cy="1090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083C" w14:textId="0510AFF0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з рассматриваемых продукций добавим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акие продукции,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для к</w:t>
      </w:r>
      <w:r>
        <w:rPr>
          <w:rFonts w:ascii="Times New Roman" w:eastAsiaTheme="minorEastAsia" w:hAnsi="Times New Roman" w:cs="Times New Roman"/>
          <w:sz w:val="28"/>
          <w:szCs w:val="28"/>
        </w:rPr>
        <w:t>оторы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х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число не доказываемых посылок равно нулю, а заключение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еще </w:t>
      </w:r>
      <w:r>
        <w:rPr>
          <w:rFonts w:ascii="Times New Roman" w:eastAsiaTheme="minorEastAsia" w:hAnsi="Times New Roman" w:cs="Times New Roman"/>
          <w:sz w:val="28"/>
          <w:szCs w:val="28"/>
        </w:rPr>
        <w:t>не доказано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, то есть заключение не размечено символом </w:t>
      </w:r>
      <w:r w:rsidR="00253C4F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тд.</w:t>
      </w:r>
    </w:p>
    <w:p w14:paraId="19BB5E76" w14:textId="76352988" w:rsidR="00667ED2" w:rsidRPr="002040BE" w:rsidRDefault="00667ED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8" w:name="_Toc154713438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Механизм обратного вывода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для атомарных продукционных систем</w:t>
      </w:r>
      <w:bookmarkEnd w:id="8"/>
    </w:p>
    <w:p w14:paraId="31B53954" w14:textId="0250A782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ямой вывод плох тем, что если база знаний большая</w:t>
      </w:r>
      <w:r w:rsidR="003B1D3A">
        <w:rPr>
          <w:rFonts w:ascii="Times New Roman" w:eastAsiaTheme="minorEastAsia" w:hAnsi="Times New Roman" w:cs="Times New Roman"/>
          <w:sz w:val="28"/>
          <w:szCs w:val="28"/>
        </w:rPr>
        <w:t xml:space="preserve"> и рассчитана на решение самых разных задач</w:t>
      </w:r>
      <w:r>
        <w:rPr>
          <w:rFonts w:ascii="Times New Roman" w:eastAsiaTheme="minorEastAsia" w:hAnsi="Times New Roman" w:cs="Times New Roman"/>
          <w:sz w:val="28"/>
          <w:szCs w:val="28"/>
        </w:rPr>
        <w:t>, то прямой вывод решает все задачи одновременно</w:t>
      </w:r>
      <w:r w:rsidR="003B1D3A">
        <w:rPr>
          <w:rFonts w:ascii="Times New Roman" w:eastAsiaTheme="minorEastAsia" w:hAnsi="Times New Roman" w:cs="Times New Roman"/>
          <w:sz w:val="28"/>
          <w:szCs w:val="28"/>
        </w:rPr>
        <w:t>, он не думает о том, что он доказывает, он строит все следствия, которые может построить из исходных данных, то есть доказывает истинность любых атомов, для которых это можно сделать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7C1C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2D3EA31" w14:textId="306B9361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основе механизма обратного вывода лежит конструкция дерева обратного вывода.</w:t>
      </w:r>
    </w:p>
    <w:p w14:paraId="13303E4F" w14:textId="3B17B3F3" w:rsidR="00844C55" w:rsidRPr="00061CC4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667ED2">
        <w:rPr>
          <w:rFonts w:ascii="Times New Roman" w:eastAsiaTheme="minorEastAsia" w:hAnsi="Times New Roman" w:cs="Times New Roman"/>
          <w:sz w:val="28"/>
          <w:szCs w:val="28"/>
        </w:rPr>
        <w:t>– ?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– решать все задачи</w:t>
      </w:r>
      <w:r w:rsidR="00374ADF">
        <w:rPr>
          <w:rFonts w:ascii="Times New Roman" w:eastAsiaTheme="minorEastAsia" w:hAnsi="Times New Roman" w:cs="Times New Roman"/>
          <w:sz w:val="28"/>
          <w:szCs w:val="28"/>
        </w:rPr>
        <w:t xml:space="preserve"> вид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ϵ</m:t>
        </m:r>
      </m:oMath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7BA065F5" w14:textId="2C28C97F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 постановки задачи припишем</w:t>
      </w:r>
      <w:r w:rsidR="00FA3DCA">
        <w:rPr>
          <w:rFonts w:ascii="Times New Roman" w:eastAsiaTheme="minorEastAsia" w:hAnsi="Times New Roman" w:cs="Times New Roman"/>
          <w:sz w:val="28"/>
          <w:szCs w:val="28"/>
        </w:rPr>
        <w:t xml:space="preserve"> вершин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корн</w:t>
      </w:r>
      <w:r w:rsidR="00FA3DCA">
        <w:rPr>
          <w:rFonts w:ascii="Times New Roman" w:eastAsiaTheme="minorEastAsia" w:hAnsi="Times New Roman" w:cs="Times New Roman"/>
          <w:sz w:val="28"/>
          <w:szCs w:val="28"/>
        </w:rPr>
        <w:t>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ерева</w:t>
      </w:r>
    </w:p>
    <w:p w14:paraId="06037DD0" w14:textId="77777777" w:rsidR="002C0C99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8E300C2" wp14:editId="267405D1">
            <wp:extent cx="1813659" cy="1949757"/>
            <wp:effectExtent l="0" t="0" r="0" b="0"/>
            <wp:docPr id="6" name="Рисунок 6" descr="Изображение выглядит как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791" cy="196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73C9C" w14:textId="2B753A16" w:rsidR="00667ED2" w:rsidRDefault="00BB128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томками корневой вершины являются вершины, размеченные продукциями, для которых атом постановки задачи является заключением. Все продукции мы извлекаем и у</w:t>
      </w:r>
      <w:r w:rsidR="00667ED2">
        <w:rPr>
          <w:rFonts w:ascii="Times New Roman" w:eastAsiaTheme="minorEastAsia" w:hAnsi="Times New Roman" w:cs="Times New Roman"/>
          <w:sz w:val="28"/>
          <w:szCs w:val="28"/>
        </w:rPr>
        <w:t xml:space="preserve"> продукций общее свойство: </w:t>
      </w:r>
      <w:r w:rsidR="00667ED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667ED2"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67ED2">
        <w:rPr>
          <w:rFonts w:ascii="Times New Roman" w:eastAsiaTheme="minorEastAsia" w:hAnsi="Times New Roman" w:cs="Times New Roman"/>
          <w:sz w:val="28"/>
          <w:szCs w:val="28"/>
        </w:rPr>
        <w:t>– заключен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ля каждого из них</w:t>
      </w:r>
      <w:r w:rsidR="00667ED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1061D7D" w14:textId="395963D4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отомками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 xml:space="preserve"> кажд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ершин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ервого </w:t>
      </w:r>
      <w:r w:rsidR="006D0432">
        <w:rPr>
          <w:rFonts w:ascii="Times New Roman" w:eastAsiaTheme="minorEastAsia" w:hAnsi="Times New Roman" w:cs="Times New Roman"/>
          <w:sz w:val="28"/>
          <w:szCs w:val="28"/>
        </w:rPr>
        <w:t>яруса являются вершины, размеченные атомами посылк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>ами</w:t>
      </w:r>
      <w:r w:rsidR="006D043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 xml:space="preserve">соответствующей </w:t>
      </w:r>
      <w:r w:rsidR="006D0432">
        <w:rPr>
          <w:rFonts w:ascii="Times New Roman" w:eastAsiaTheme="minorEastAsia" w:hAnsi="Times New Roman" w:cs="Times New Roman"/>
          <w:sz w:val="28"/>
          <w:szCs w:val="28"/>
        </w:rPr>
        <w:t>продукци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>и, каждая вершина первого яруса, размечена продукцией, а потомками этой вершины являются вершины, размеченные атомами посылок. Из этого следует, что у каждой вершины размеченной продукции потомков столько, сколько посылок и поскольку это дерево, если у двух продукций есть одинаковые посылки, то они представляются двумя разными вершинами, размеченными одинаково.</w:t>
      </w:r>
    </w:p>
    <w:p w14:paraId="0CDB8270" w14:textId="296FEE58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третьем ярусе будут продукции (дерево и/или)</w:t>
      </w:r>
    </w:p>
    <w:p w14:paraId="46176BE0" w14:textId="3E259410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каждой вершины второго яруса постоим дерево обратного вывода для атома, приписанного этой вершине. Построение дерева заканчивается в вершинах</w:t>
      </w:r>
      <w:r w:rsidR="00225C4F">
        <w:rPr>
          <w:rFonts w:ascii="Times New Roman" w:eastAsiaTheme="minorEastAsia" w:hAnsi="Times New Roman" w:cs="Times New Roman"/>
          <w:sz w:val="28"/>
          <w:szCs w:val="28"/>
        </w:rPr>
        <w:t>, размеченных атомами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 выполнении одного из трех условий:</w:t>
      </w:r>
    </w:p>
    <w:p w14:paraId="4628ABC9" w14:textId="73C280C9" w:rsidR="006D0432" w:rsidRDefault="006D0432" w:rsidP="00116EF3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, приписанный вершине, является аксиомой</w:t>
      </w:r>
    </w:p>
    <w:p w14:paraId="41BFE3A6" w14:textId="5E2D3297" w:rsidR="006D0432" w:rsidRDefault="006D0432" w:rsidP="00116EF3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, приписанный вершине, не является заключением никакой продукции</w:t>
      </w:r>
      <w:r w:rsidR="00207083">
        <w:rPr>
          <w:rFonts w:ascii="Times New Roman" w:eastAsiaTheme="minorEastAsia" w:hAnsi="Times New Roman" w:cs="Times New Roman"/>
          <w:sz w:val="28"/>
          <w:szCs w:val="28"/>
        </w:rPr>
        <w:t>. То есть он не представлен как заключение аксиомы и нет других продукций, в которых этот атом является заключением. «То есть этот атом может быть посылкой, а заключением нет. Как правило аксиомы – исходные данные и когда есть традиционная база знаний, то обычно отдельно продукции и отдельно аксиомы. И когда исходные данные тасуются, тогда по отношению к другим продукциям может оказаться, что посылки и заключения могут быть только как аксиомы, но использоваться в качестве посылок в других продукциях».</w:t>
      </w:r>
    </w:p>
    <w:p w14:paraId="7798347A" w14:textId="5877E582" w:rsidR="006D0432" w:rsidRDefault="006D0432" w:rsidP="00116EF3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, приписанный вершине, встречается среди разметок вершин на пути из корня дерева в эту вершину</w:t>
      </w:r>
    </w:p>
    <w:p w14:paraId="1F6C3704" w14:textId="77777777" w:rsidR="002C0C99" w:rsidRDefault="002C0C9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C0C99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D0DDBDB" wp14:editId="0B4E0AC2">
            <wp:extent cx="3766966" cy="12825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01781" cy="1294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FDF67" w14:textId="742EF91F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ерево обратного вывода является конечным, так как оно содержит конечное множество вершин, котор</w:t>
      </w:r>
      <w:r w:rsidR="003C6131">
        <w:rPr>
          <w:rFonts w:ascii="Times New Roman" w:eastAsiaTheme="minorEastAsia" w:hAnsi="Times New Roman" w:cs="Times New Roman"/>
          <w:sz w:val="28"/>
          <w:szCs w:val="28"/>
        </w:rPr>
        <w:t>о</w:t>
      </w:r>
      <w:r>
        <w:rPr>
          <w:rFonts w:ascii="Times New Roman" w:eastAsiaTheme="minorEastAsia" w:hAnsi="Times New Roman" w:cs="Times New Roman"/>
          <w:sz w:val="28"/>
          <w:szCs w:val="28"/>
        </w:rPr>
        <w:t>е можно оценить сверху.</w:t>
      </w:r>
    </w:p>
    <w:p w14:paraId="1B6CF25C" w14:textId="454071CF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Каждая вершина дерева имеет не больше чем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томков, поэтому при переходе с яруса на ярус количество вершин возрастает не бол</w:t>
      </w:r>
      <w:r w:rsidR="00C718F9">
        <w:rPr>
          <w:rFonts w:ascii="Times New Roman" w:eastAsiaTheme="minorEastAsia" w:hAnsi="Times New Roman" w:cs="Times New Roman"/>
          <w:sz w:val="28"/>
          <w:szCs w:val="28"/>
        </w:rPr>
        <w:t>е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чем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 xml:space="preserve">, поэтому, если глубина дерева (глубина – это число ярусов </w:t>
      </w:r>
      <w:r w:rsidR="0020431C" w:rsidRPr="0020431C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 xml:space="preserve">, глубина – максимальная длина пути) </w:t>
      </w:r>
      <w:r w:rsidR="0020431C" w:rsidRPr="0020431C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 xml:space="preserve"> с ярусами 0…</w:t>
      </w:r>
      <w:r w:rsidR="0020431C" w:rsidRPr="0020431C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>, то количество вершин такого дерева не превосходит</w:t>
      </w:r>
      <w:r w:rsidR="0020431C" w:rsidRPr="0020431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=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max⁡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m, n)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p>
            </m:sSup>
          </m:e>
        </m:nary>
      </m:oMath>
      <w:r w:rsidR="0020431C" w:rsidRPr="007A0D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45AF63A" w14:textId="42F50806" w:rsidR="007A0DAD" w:rsidRDefault="007A0DA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ение </w:t>
      </w:r>
      <w:r w:rsidRPr="007A0DAD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proofErr w:type="gramStart"/>
      <w:r w:rsidRPr="007A0DAD">
        <w:rPr>
          <w:rFonts w:ascii="Times New Roman" w:eastAsiaTheme="minorEastAsia" w:hAnsi="Times New Roman" w:cs="Times New Roman"/>
          <w:sz w:val="28"/>
          <w:szCs w:val="28"/>
        </w:rPr>
        <w:t>&lt; 2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7A0D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7A0D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оличество атомов в системе. </w:t>
      </w:r>
    </w:p>
    <w:p w14:paraId="4D419C68" w14:textId="0F42FE07" w:rsidR="00BD23D8" w:rsidRDefault="00BD23D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чему длина дерева не превосходит 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>?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 правилу птичьих гнезд. Вершина продукции, вершины атомов чередуются. Если считать с нулевого яруса, то их будет не более чем 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+1. Ярусы, размеченные атомами 0, 2, 4, 6… они будут встречатьс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>+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, 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размеченные продукциями. Больше не нужно, потому что по правилу птичьих гнезд у нас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ных атомов 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 xml:space="preserve"> + 1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ершина, размеченная атомами, хотя бы одна точно повторится. </w:t>
      </w:r>
    </w:p>
    <w:p w14:paraId="1817FE87" w14:textId="5B6324C0" w:rsidR="00BD23D8" w:rsidRDefault="00BD23D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верить истинность атомов в корне дерева обратного вывода можно, если выполнить процедуру разметки вершин дерева как выводимых и невыводимых.</w:t>
      </w:r>
    </w:p>
    <w:p w14:paraId="0585BB9C" w14:textId="56EBA8D3" w:rsidR="00BD23D8" w:rsidRDefault="00BD23D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зметим листья дерева как выводимые и невыводимые по следующим правилам:</w:t>
      </w:r>
    </w:p>
    <w:p w14:paraId="29B88EE1" w14:textId="45676AFF" w:rsidR="00BD23D8" w:rsidRDefault="00BD23D8" w:rsidP="00116EF3">
      <w:pPr>
        <w:pStyle w:val="a3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ершина, размеченная аксиомой – выводимая</w:t>
      </w:r>
    </w:p>
    <w:p w14:paraId="4E1D28C2" w14:textId="68848859" w:rsidR="00BD23D8" w:rsidRPr="00BD23D8" w:rsidRDefault="00BD23D8" w:rsidP="00116EF3">
      <w:pPr>
        <w:pStyle w:val="a3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стальные </w:t>
      </w:r>
      <w:r w:rsidR="006C6174">
        <w:rPr>
          <w:rFonts w:ascii="Times New Roman" w:eastAsiaTheme="minorEastAsia" w:hAnsi="Times New Roman" w:cs="Times New Roman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выводимые</w:t>
      </w:r>
      <w:r w:rsidR="006C617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17B0A1F" w14:textId="58AAADAE" w:rsidR="00BD23D8" w:rsidRDefault="003B74C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D7BBF">
        <w:rPr>
          <w:rFonts w:ascii="Times New Roman" w:eastAsiaTheme="minorEastAsia" w:hAnsi="Times New Roman" w:cs="Times New Roman"/>
          <w:sz w:val="28"/>
          <w:szCs w:val="28"/>
        </w:rPr>
        <w:t>Для проверки истинности атомов в корне дерева обратного вывода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меним специальную процедуру разметки вершин дерева как выводимых и невыводимых. Разметка вершин выполняется по шагам:</w:t>
      </w:r>
    </w:p>
    <w:p w14:paraId="7DA3D6B7" w14:textId="1F5BB8BF" w:rsidR="003B74C0" w:rsidRDefault="003B74C0" w:rsidP="00116EF3">
      <w:pPr>
        <w:pStyle w:val="a3"/>
        <w:numPr>
          <w:ilvl w:val="0"/>
          <w:numId w:val="1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ершины – листья объявляются выводимыми, если приписанные им атомы являются заключениями аксиом, остальные листья объявляются невыводимыми (все вершины максимального яруса являются размеченными)</w:t>
      </w:r>
    </w:p>
    <w:p w14:paraId="0776128C" w14:textId="037552D7" w:rsidR="003B74C0" w:rsidRDefault="003B74C0" w:rsidP="00116EF3">
      <w:pPr>
        <w:pStyle w:val="a3"/>
        <w:numPr>
          <w:ilvl w:val="0"/>
          <w:numId w:val="1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сматриваем ярус </w:t>
      </w:r>
      <w:r w:rsidRPr="003B74C0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3B74C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Pr="003B74C0">
        <w:rPr>
          <w:rFonts w:ascii="Times New Roman" w:eastAsiaTheme="minorEastAsia" w:hAnsi="Times New Roman" w:cs="Times New Roman"/>
          <w:sz w:val="28"/>
          <w:szCs w:val="28"/>
        </w:rPr>
        <w:t>-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ершины этого яруса размечены продукциям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π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Если вершина размечаетс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π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и все потомки выводимы, то вершин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π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также выводима. В противном случае вершина объявляется невыводимой.</w:t>
      </w:r>
    </w:p>
    <w:p w14:paraId="46F7A52C" w14:textId="42FB24D1" w:rsidR="003B74C0" w:rsidRDefault="003B74C0" w:rsidP="00116EF3">
      <w:pPr>
        <w:pStyle w:val="a3"/>
        <w:numPr>
          <w:ilvl w:val="0"/>
          <w:numId w:val="1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B74C0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3B74C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Pr="003B74C0">
        <w:rPr>
          <w:rFonts w:ascii="Times New Roman" w:eastAsiaTheme="minorEastAsia" w:hAnsi="Times New Roman" w:cs="Times New Roman"/>
          <w:sz w:val="28"/>
          <w:szCs w:val="28"/>
        </w:rPr>
        <w:t xml:space="preserve">-2 </w:t>
      </w:r>
      <w:r>
        <w:rPr>
          <w:rFonts w:ascii="Times New Roman" w:eastAsiaTheme="minorEastAsia" w:hAnsi="Times New Roman" w:cs="Times New Roman"/>
          <w:sz w:val="28"/>
          <w:szCs w:val="28"/>
        </w:rPr>
        <w:t>на этом ярусе вершины размечен</w:t>
      </w:r>
      <w:r w:rsidR="00F3017C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атом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ам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1391E210" w14:textId="6126D866" w:rsidR="003B74C0" w:rsidRDefault="003B74C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Остальные вершины объявляются выводимыми, если хотя бы одна вершина потомка объявлена выводимой. Если все потомки вершины 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 xml:space="preserve">яруса </w:t>
      </w:r>
      <w:r w:rsidR="006B2898" w:rsidRPr="003B74C0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6B2898" w:rsidRPr="003B74C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6B2898" w:rsidRPr="003B74C0">
        <w:rPr>
          <w:rFonts w:ascii="Times New Roman" w:eastAsiaTheme="minorEastAsia" w:hAnsi="Times New Roman" w:cs="Times New Roman"/>
          <w:sz w:val="28"/>
          <w:szCs w:val="28"/>
        </w:rPr>
        <w:t>-2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 xml:space="preserve">, то вершина, размеченная атомом, является </w:t>
      </w:r>
      <w:r>
        <w:rPr>
          <w:rFonts w:ascii="Times New Roman" w:eastAsiaTheme="minorEastAsia" w:hAnsi="Times New Roman" w:cs="Times New Roman"/>
          <w:sz w:val="28"/>
          <w:szCs w:val="28"/>
        </w:rPr>
        <w:t>невыводим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ой</w:t>
      </w:r>
      <w:r>
        <w:rPr>
          <w:rFonts w:ascii="Times New Roman" w:eastAsiaTheme="minorEastAsia" w:hAnsi="Times New Roman" w:cs="Times New Roman"/>
          <w:sz w:val="28"/>
          <w:szCs w:val="28"/>
        </w:rPr>
        <w:t>. Эти вершины называются или-вершинами.</w:t>
      </w:r>
    </w:p>
    <w:p w14:paraId="535FC723" w14:textId="05AC2A3A" w:rsidR="003B74C0" w:rsidRDefault="003B74C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должаем процесс до тех по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р</w:t>
      </w:r>
      <w:r>
        <w:rPr>
          <w:rFonts w:ascii="Times New Roman" w:eastAsiaTheme="minorEastAsia" w:hAnsi="Times New Roman" w:cs="Times New Roman"/>
          <w:sz w:val="28"/>
          <w:szCs w:val="28"/>
        </w:rPr>
        <w:t>, пока корень не будет объявлен выводимым или невыводимым</w:t>
      </w:r>
      <w:r w:rsidR="006A581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8DC990F" w14:textId="34D60548" w:rsidR="006B2898" w:rsidRDefault="006B289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 так далее, продолжаем процесс до тех пор, пока корень дерева обратного вывода не будет объявлен выводимым или невыводимым.</w:t>
      </w:r>
    </w:p>
    <w:p w14:paraId="00C6F13D" w14:textId="23A1C559" w:rsidR="006A5818" w:rsidRPr="006B289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B2898">
        <w:rPr>
          <w:rFonts w:ascii="Times New Roman" w:eastAsiaTheme="minorEastAsia" w:hAnsi="Times New Roman" w:cs="Times New Roman"/>
          <w:sz w:val="28"/>
          <w:szCs w:val="28"/>
        </w:rPr>
        <w:t>Процесс завершается разметкой корневой вершины, так как на каждом шаге размеч</w:t>
      </w:r>
      <w:r w:rsidR="006B2898" w:rsidRPr="006B2898">
        <w:rPr>
          <w:rFonts w:ascii="Times New Roman" w:eastAsiaTheme="minorEastAsia" w:hAnsi="Times New Roman" w:cs="Times New Roman"/>
          <w:sz w:val="28"/>
          <w:szCs w:val="28"/>
        </w:rPr>
        <w:t>аются все</w:t>
      </w:r>
      <w:r w:rsidRPr="006B2898">
        <w:rPr>
          <w:rFonts w:ascii="Times New Roman" w:eastAsiaTheme="minorEastAsia" w:hAnsi="Times New Roman" w:cs="Times New Roman"/>
          <w:sz w:val="28"/>
          <w:szCs w:val="28"/>
        </w:rPr>
        <w:t xml:space="preserve"> вершины </w:t>
      </w:r>
      <w:r w:rsidR="006B2898" w:rsidRPr="006B2898">
        <w:rPr>
          <w:rFonts w:ascii="Times New Roman" w:eastAsiaTheme="minorEastAsia" w:hAnsi="Times New Roman" w:cs="Times New Roman"/>
          <w:sz w:val="28"/>
          <w:szCs w:val="28"/>
        </w:rPr>
        <w:t>обрабатываемого</w:t>
      </w:r>
      <w:r w:rsidRPr="006B2898">
        <w:rPr>
          <w:rFonts w:ascii="Times New Roman" w:eastAsiaTheme="minorEastAsia" w:hAnsi="Times New Roman" w:cs="Times New Roman"/>
          <w:sz w:val="28"/>
          <w:szCs w:val="28"/>
        </w:rPr>
        <w:t xml:space="preserve"> уровня.</w:t>
      </w:r>
    </w:p>
    <w:p w14:paraId="2B617D05" w14:textId="417B76A1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67260">
        <w:rPr>
          <w:rFonts w:ascii="Times New Roman" w:eastAsiaTheme="minorEastAsia" w:hAnsi="Times New Roman" w:cs="Times New Roman"/>
          <w:sz w:val="28"/>
          <w:szCs w:val="28"/>
        </w:rPr>
        <w:t>Если в полученном дереве какая-то вершина атома размечена как выводимая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, то она соответствует атому, который истинный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, и эта истинность может быть установлена путем применения некоторых продукций.</w:t>
      </w:r>
    </w:p>
    <w:p w14:paraId="09A4AAD8" w14:textId="2B6150D2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огда объявляем внутреннюю вершину истинной</w:t>
      </w:r>
    </w:p>
    <w:p w14:paraId="4F664667" w14:textId="5DD29DDB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яруса 2</w:t>
      </w:r>
      <w:r w:rsidRPr="006A5818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Pr="006A5818">
        <w:rPr>
          <w:rFonts w:ascii="Times New Roman" w:eastAsiaTheme="minorEastAsia" w:hAnsi="Times New Roman" w:cs="Times New Roman"/>
          <w:sz w:val="28"/>
          <w:szCs w:val="28"/>
        </w:rPr>
        <w:t>-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се атомы, размеченные как 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выводимы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являются 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истинными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DFA4951" w14:textId="542C4A09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спользуя принцип математической индукции, атом в корне выводим, тогда и только тогда, когда он является истинным.</w:t>
      </w:r>
    </w:p>
    <w:p w14:paraId="42211077" w14:textId="68A40C42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невыводима, то доказать нельзя, но это тоже надо доказывать.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 xml:space="preserve"> (Если стоит минус, значит ни одна продукция не работает, =</w:t>
      </w:r>
      <w:r w:rsidR="00E67260" w:rsidRPr="00E67260">
        <w:rPr>
          <w:rFonts w:ascii="Times New Roman" w:eastAsiaTheme="minorEastAsia" w:hAnsi="Times New Roman" w:cs="Times New Roman"/>
          <w:sz w:val="28"/>
          <w:szCs w:val="28"/>
        </w:rPr>
        <w:t xml:space="preserve">&gt; 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все они не работают, значит у каждой есть какой-то изъян локальный).</w:t>
      </w:r>
    </w:p>
    <w:p w14:paraId="24863B5D" w14:textId="77777777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6A5818">
        <w:rPr>
          <w:rFonts w:ascii="Times New Roman" w:eastAsiaTheme="minorEastAsia" w:hAnsi="Times New Roman" w:cs="Times New Roman"/>
          <w:b/>
          <w:bCs/>
          <w:sz w:val="28"/>
          <w:szCs w:val="28"/>
        </w:rPr>
        <w:t>Замечание</w:t>
      </w:r>
    </w:p>
    <w:p w14:paraId="0D72C82A" w14:textId="6BF30780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5818">
        <w:rPr>
          <w:rFonts w:ascii="Times New Roman" w:eastAsiaTheme="minorEastAsia" w:hAnsi="Times New Roman" w:cs="Times New Roman"/>
          <w:sz w:val="28"/>
          <w:szCs w:val="28"/>
        </w:rPr>
        <w:t>В прикладны</w:t>
      </w:r>
      <w:r>
        <w:rPr>
          <w:rFonts w:ascii="Times New Roman" w:eastAsiaTheme="minorEastAsia" w:hAnsi="Times New Roman" w:cs="Times New Roman"/>
          <w:sz w:val="28"/>
          <w:szCs w:val="28"/>
        </w:rPr>
        <w:t>х</w:t>
      </w:r>
      <w:r w:rsidRPr="006A5818">
        <w:rPr>
          <w:rFonts w:ascii="Times New Roman" w:eastAsiaTheme="minorEastAsia" w:hAnsi="Times New Roman" w:cs="Times New Roman"/>
          <w:sz w:val="28"/>
          <w:szCs w:val="28"/>
        </w:rPr>
        <w:t xml:space="preserve"> алгоритмах, основанных на </w:t>
      </w:r>
      <w:r>
        <w:rPr>
          <w:rFonts w:ascii="Times New Roman" w:eastAsiaTheme="minorEastAsia" w:hAnsi="Times New Roman" w:cs="Times New Roman"/>
          <w:sz w:val="28"/>
          <w:szCs w:val="28"/>
        </w:rPr>
        <w:t>дереве обратного вывода, реализуется система виртуального обхода дерева в глубину и каждого яруса слева направо и при возврате удается установить выводимость вершин на основе и/или условий</w:t>
      </w:r>
    </w:p>
    <w:p w14:paraId="6573B62E" w14:textId="03E33556" w:rsidR="006A5818" w:rsidRDefault="00277342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77342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52FCBA0" wp14:editId="7FFF656E">
            <wp:extent cx="3856982" cy="2663812"/>
            <wp:effectExtent l="0" t="0" r="0" b="3810"/>
            <wp:docPr id="2" name="Рисунок 2" descr="Изображение выглядит как диаграмма, линия, рисуно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66131" cy="267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1C7D5" w14:textId="6AA9A3A4" w:rsidR="00277342" w:rsidRPr="002040BE" w:rsidRDefault="0027734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9" w:name="_Toc154713439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Предикатн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ые </w:t>
      </w:r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продукционные системы</w:t>
      </w:r>
      <w:bookmarkEnd w:id="9"/>
    </w:p>
    <w:p w14:paraId="733389BA" w14:textId="6B15FC3A" w:rsidR="00277342" w:rsidRDefault="0027734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а предметная область, которая оперирует системой 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>параметров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учаемых объек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F82A5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 xml:space="preserve">каждый параметр принимает значение из вектора множест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CD7BB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>, и о</w:t>
      </w:r>
      <w:r>
        <w:rPr>
          <w:rFonts w:ascii="Times New Roman" w:eastAsiaTheme="minorEastAsia" w:hAnsi="Times New Roman" w:cs="Times New Roman"/>
          <w:sz w:val="28"/>
          <w:szCs w:val="28"/>
        </w:rPr>
        <w:t>пределено семейство предикатов:</w:t>
      </w:r>
    </w:p>
    <w:p w14:paraId="100104B3" w14:textId="144FAB36" w:rsidR="00277342" w:rsidRPr="00277342" w:rsidRDefault="0027734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7734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)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F835C7E" w14:textId="769A2336" w:rsidR="00277342" w:rsidRDefault="0027734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продукциях и предикаты применяютс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дин из параметров объектов,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 xml:space="preserve"> которые мы изучаем, и относительно которых мы должны сделать какой-то вывод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ение параметра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27734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3A23E1F" w14:textId="598491EC" w:rsidR="00277342" w:rsidRPr="00277342" w:rsidRDefault="00845D4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Больше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доход, 5 000 000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Равно(налог,  600 000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Доход-5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6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0,15)</m:t>
              </m:r>
            </m:den>
          </m:f>
        </m:oMath>
      </m:oMathPara>
    </w:p>
    <w:p w14:paraId="21C271CE" w14:textId="06E07506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едикатной продукцией называется продукция вида:</w:t>
      </w:r>
    </w:p>
    <w:p w14:paraId="6BF61EB3" w14:textId="3EAD0FB7" w:rsidR="001B4610" w:rsidRP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π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…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+1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+1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, t)</m:t>
              </m:r>
            </m:den>
          </m:f>
        </m:oMath>
      </m:oMathPara>
    </w:p>
    <w:p w14:paraId="0F09CFA0" w14:textId="0384E3F8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1B461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терм, функциональное выражение, составленное из констант, имен параметров и операциями над значениями.</w:t>
      </w:r>
    </w:p>
    <w:p w14:paraId="5BBF730C" w14:textId="07CAE5EA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Лучше (состояние, плохое)</w:t>
      </w:r>
    </w:p>
    <w:p w14:paraId="0DE2FDF4" w14:textId="2C11BABC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зволяет 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что-то </w:t>
      </w:r>
      <w:r>
        <w:rPr>
          <w:rFonts w:ascii="Times New Roman" w:eastAsiaTheme="minorEastAsia" w:hAnsi="Times New Roman" w:cs="Times New Roman"/>
          <w:sz w:val="28"/>
          <w:szCs w:val="28"/>
        </w:rPr>
        <w:t>вычислять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>, создавать что-то новое, причем вычислять на основании того, что есть.</w:t>
      </w:r>
    </w:p>
    <w:p w14:paraId="589FB69A" w14:textId="093843A2" w:rsidR="001B4610" w:rsidRDefault="00B3569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>рименени</w:t>
      </w:r>
      <w:r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 продукции состоит в том, чтобы установить истинность предиката посылки, после чего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утверждается 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истинность </w:t>
      </w:r>
      <w:r>
        <w:rPr>
          <w:rFonts w:ascii="Times New Roman" w:eastAsiaTheme="minorEastAsia" w:hAnsi="Times New Roman" w:cs="Times New Roman"/>
          <w:sz w:val="28"/>
          <w:szCs w:val="28"/>
        </w:rPr>
        <w:t>предиката заключения,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 если значение </w:t>
      </w:r>
      <w:r w:rsidR="001B461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 может быть вычислен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.е. все параметры,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входящие в терм заданы своими значениями, поэтому их значения могут быть использованы в функциональных выражениях.</w:t>
      </w:r>
    </w:p>
    <w:p w14:paraId="27DF59DF" w14:textId="6C604BBC" w:rsidR="001B4610" w:rsidRPr="00B35696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Если Больше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(а, 5)</w:t>
      </w:r>
      <w:r w:rsidR="00A50A17">
        <w:rPr>
          <w:rFonts w:ascii="Times New Roman" w:eastAsiaTheme="minorEastAsia" w:hAnsi="Times New Roman" w:cs="Times New Roman"/>
          <w:sz w:val="28"/>
          <w:szCs w:val="28"/>
        </w:rPr>
        <w:t>, а в продукции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, которую мы хотим использовать и проверяем из базы знаний написано: </w:t>
      </w:r>
      <w:r w:rsidR="00A50A17">
        <w:rPr>
          <w:rFonts w:ascii="Times New Roman" w:eastAsiaTheme="minorEastAsia" w:hAnsi="Times New Roman" w:cs="Times New Roman"/>
          <w:sz w:val="28"/>
          <w:szCs w:val="28"/>
        </w:rPr>
        <w:t>Больше (а, 2), то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 даже не зная явно, что </w:t>
      </w:r>
      <w:r w:rsidR="00B3569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B35696" w:rsidRPr="00B35696">
        <w:rPr>
          <w:rFonts w:ascii="Times New Roman" w:eastAsiaTheme="minorEastAsia" w:hAnsi="Times New Roman" w:cs="Times New Roman"/>
          <w:sz w:val="28"/>
          <w:szCs w:val="28"/>
        </w:rPr>
        <w:t>&gt;2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>, то этого</w:t>
      </w:r>
      <w:r w:rsidR="00D52707">
        <w:rPr>
          <w:rFonts w:ascii="Times New Roman" w:eastAsiaTheme="minorEastAsia" w:hAnsi="Times New Roman" w:cs="Times New Roman"/>
          <w:sz w:val="28"/>
          <w:szCs w:val="28"/>
        </w:rPr>
        <w:t xml:space="preserve"> Больше (а, 5)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 нам хватит явно</w:t>
      </w:r>
      <w:r w:rsidR="00D52707">
        <w:rPr>
          <w:rFonts w:ascii="Times New Roman" w:eastAsiaTheme="minorEastAsia" w:hAnsi="Times New Roman" w:cs="Times New Roman"/>
          <w:sz w:val="28"/>
          <w:szCs w:val="28"/>
        </w:rPr>
        <w:t>, чтобы утверждать что посылка окажется истинной.</w:t>
      </w:r>
    </w:p>
    <w:p w14:paraId="3210638B" w14:textId="785F0078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схему прямого вывода.</w:t>
      </w:r>
    </w:p>
    <w:p w14:paraId="53293292" w14:textId="1D8B8FF9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а 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 xml:space="preserve">предикатная продукционная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истем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sub>
        </m:sSub>
      </m:oMath>
      <w:r w:rsidRPr="002B2778">
        <w:rPr>
          <w:rFonts w:ascii="Times New Roman" w:eastAsiaTheme="minorEastAsia" w:hAnsi="Times New Roman" w:cs="Times New Roman"/>
          <w:sz w:val="28"/>
          <w:szCs w:val="28"/>
        </w:rPr>
        <w:t>}</w:t>
      </w:r>
    </w:p>
    <w:p w14:paraId="4D4CF484" w14:textId="749E0206" w:rsidR="00A50A17" w:rsidRDefault="00A50A17" w:rsidP="00116EF3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ставим список предикатов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7292E11" w14:textId="49AB67E6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являющийся заключением продукций аксиом</w:t>
      </w:r>
    </w:p>
    <w:p w14:paraId="4FBDC2C3" w14:textId="58A60ED3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>составлен остальными продукциями</w:t>
      </w:r>
    </w:p>
    <w:p w14:paraId="56966433" w14:textId="62768FA7" w:rsidR="00A50A17" w:rsidRDefault="00A50A17" w:rsidP="00116EF3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сматриваем элемент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eastAsiaTheme="minorEastAsia" w:hAnsi="Times New Roman" w:cs="Times New Roman"/>
          <w:sz w:val="28"/>
          <w:szCs w:val="28"/>
        </w:rPr>
        <w:t>до тех пор, пока не появится первая по порядку продукция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 xml:space="preserve">, все посылки которой являются следствиями продукций из </w:t>
      </w:r>
      <w:r w:rsidR="00732D6F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732D6F" w:rsidRPr="00732D6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 xml:space="preserve">, значение терма </w:t>
      </w:r>
      <w:r w:rsidR="00732D6F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732D6F" w:rsidRPr="00732D6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>может быть посчитано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 и получаемое при этом заключение не является следствием предикатов в </w:t>
      </w:r>
      <w:r w:rsidR="00C7684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76848" w:rsidRPr="00C7684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B245D72" w14:textId="56B1AF14" w:rsidR="00A50A17" w:rsidRPr="00C76848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такая продукция найдена и заключения не являются следствием 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продукций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икатов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50A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о такое заключение добавляется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50A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. После этого из </w:t>
      </w:r>
      <w:r w:rsidR="00C7684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76848" w:rsidRPr="00C7684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 удаляются все предикаты, являющиеся следствием добавленного.</w:t>
      </w:r>
    </w:p>
    <w:p w14:paraId="7EADE1EA" w14:textId="315584E4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подходящая продукция не найдена, то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 механизм прямого вывода заканчивает свою работу.</w:t>
      </w:r>
    </w:p>
    <w:p w14:paraId="235E79FE" w14:textId="6605BBBF" w:rsidR="00A50A17" w:rsidRPr="002040BE" w:rsidRDefault="00A50A17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0" w:name="_Toc154713440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Система с исключениями из правил</w:t>
      </w:r>
      <w:bookmarkEnd w:id="10"/>
    </w:p>
    <w:p w14:paraId="69814D32" w14:textId="31C72F17" w:rsidR="001303D2" w:rsidRPr="001303D2" w:rsidRDefault="001303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«Переход от атомарных продукций к предикатным заключается в том, что мы получаем новые аспекты системы не обязательные, но новый вариант или аспект, связанный с возможностью обобщения нескольких фактов в один».</w:t>
      </w:r>
    </w:p>
    <w:p w14:paraId="50F3F233" w14:textId="79F1CDA2" w:rsidR="00A50A17" w:rsidRDefault="00417B9C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417B9C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7F6315F" wp14:editId="159EC70F">
            <wp:extent cx="2856419" cy="3118035"/>
            <wp:effectExtent l="0" t="0" r="1270" b="6350"/>
            <wp:docPr id="9" name="Рисунок 9" descr="Изображение выглядит как текст, диаграмма, снимок экрана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67288" cy="312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B9247" w14:textId="23BA15BD" w:rsidR="0047554F" w:rsidRPr="00CD7BBF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дукции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w:br/>
        </m:r>
      </m:oMath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…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</m:oMath>
      </m:oMathPara>
    </w:p>
    <w:p w14:paraId="64A27A8D" w14:textId="6047D331" w:rsidR="0047554F" w:rsidRPr="0047554F" w:rsidRDefault="00845D4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…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+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+d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</m:t>
              </m:r>
            </m:den>
          </m:f>
        </m:oMath>
      </m:oMathPara>
    </w:p>
    <w:p w14:paraId="3E7DE1B5" w14:textId="16C7B741" w:rsidR="0047554F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7554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гут совпадать</w:t>
      </w:r>
    </w:p>
    <w:p w14:paraId="4C6AB0C5" w14:textId="324CDEA9" w:rsidR="0047554F" w:rsidRPr="00FC47CC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зуют пару: правило</w:t>
      </w:r>
      <w:r w:rsidR="00E92068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ключение, если выполнимость условий (посылок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блокирует применение</w:t>
      </w:r>
      <w:r w:rsidR="00FC47CC">
        <w:rPr>
          <w:rFonts w:ascii="Times New Roman" w:eastAsiaTheme="minorEastAsia" w:hAnsi="Times New Roman" w:cs="Times New Roman"/>
          <w:sz w:val="28"/>
          <w:szCs w:val="28"/>
        </w:rPr>
        <w:t xml:space="preserve"> продукци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FC47C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A7386CA" w14:textId="204AD318" w:rsidR="0047554F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47554F">
        <w:rPr>
          <w:rFonts w:ascii="Times New Roman" w:eastAsiaTheme="minorEastAsia" w:hAnsi="Times New Roman" w:cs="Times New Roman"/>
          <w:i/>
          <w:iCs/>
          <w:sz w:val="28"/>
          <w:szCs w:val="28"/>
        </w:rPr>
        <w:t>Пример</w:t>
      </w:r>
    </w:p>
    <w:p w14:paraId="7190FEE1" w14:textId="36B8FD9A" w:rsidR="0047554F" w:rsidRPr="0047554F" w:rsidRDefault="00845D4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ождя нет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зонт не брать</m:t>
              </m:r>
            </m:den>
          </m:f>
        </m:oMath>
      </m:oMathPara>
    </w:p>
    <w:p w14:paraId="4BF38A44" w14:textId="4639257B" w:rsidR="0047554F" w:rsidRPr="0047554F" w:rsidRDefault="00845D4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ождя нет, облачно, прогулка продолжительная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зонт брать</m:t>
              </m:r>
            </m:den>
          </m:f>
        </m:oMath>
      </m:oMathPara>
    </w:p>
    <w:p w14:paraId="195FCBBC" w14:textId="4C1331B8" w:rsidR="0047554F" w:rsidRPr="00E00227" w:rsidRDefault="00845D4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π'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+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b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…</m:t>
                  </m: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d)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+d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b</m:t>
                      </m:r>
                    </m:den>
                  </m:f>
                </m:e>
              </m:eqArr>
            </m:e>
          </m:d>
        </m:oMath>
      </m:oMathPara>
    </w:p>
    <w:p w14:paraId="71E5C5C6" w14:textId="43BAF901" w:rsidR="0047554F" w:rsidRDefault="00E002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общем случае исключения из правила могут иметь собственные исключения и такие исключения выстраиваются в структуры в виде иерархии.</w:t>
      </w:r>
    </w:p>
    <w:p w14:paraId="76EF6CA8" w14:textId="4FE32354" w:rsidR="001D3C96" w:rsidRDefault="001D3C96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D3C96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73FE50B" wp14:editId="5797D43F">
            <wp:extent cx="2184280" cy="2601018"/>
            <wp:effectExtent l="0" t="0" r="6985" b="8890"/>
            <wp:docPr id="11" name="Рисунок 11" descr="Изображение выглядит как Прямоугольник, диаграмма, линия, Пла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94092" cy="2612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F2614" w14:textId="266F20E8" w:rsidR="001D3C96" w:rsidRDefault="001D3C9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ползать друг на друга формально не могут, а фактически не знаем. Нужно стремиться, чтобы не наползали.</w:t>
      </w:r>
    </w:p>
    <w:p w14:paraId="104E2493" w14:textId="7B3B4AF7" w:rsidR="001D3C96" w:rsidRDefault="001D3C9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еобходимо разбить на две части:</w:t>
      </w:r>
    </w:p>
    <w:p w14:paraId="2CB7F2AC" w14:textId="6DBF17B0" w:rsidR="001D3C96" w:rsidRDefault="002E40DA" w:rsidP="00116EF3">
      <w:pPr>
        <w:pStyle w:val="a3"/>
        <w:numPr>
          <w:ilvl w:val="0"/>
          <w:numId w:val="2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, что отменяет </w:t>
      </w:r>
      <w:r w:rsidR="00DC4C39">
        <w:rPr>
          <w:rFonts w:ascii="Times New Roman" w:eastAsiaTheme="minorEastAsia" w:hAnsi="Times New Roman" w:cs="Times New Roman"/>
          <w:sz w:val="28"/>
          <w:szCs w:val="28"/>
        </w:rPr>
        <w:t>первое</w:t>
      </w:r>
    </w:p>
    <w:p w14:paraId="38F872F7" w14:textId="14942BA5" w:rsidR="002E40DA" w:rsidRDefault="002E40DA" w:rsidP="00116EF3">
      <w:pPr>
        <w:pStyle w:val="a3"/>
        <w:numPr>
          <w:ilvl w:val="0"/>
          <w:numId w:val="2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, что отменяет </w:t>
      </w:r>
      <w:r w:rsidR="00DC4C39">
        <w:rPr>
          <w:rFonts w:ascii="Times New Roman" w:eastAsiaTheme="minorEastAsia" w:hAnsi="Times New Roman" w:cs="Times New Roman"/>
          <w:sz w:val="28"/>
          <w:szCs w:val="28"/>
        </w:rPr>
        <w:t>второе</w:t>
      </w:r>
    </w:p>
    <w:p w14:paraId="335AB999" w14:textId="6A095DA6" w:rsidR="002E40DA" w:rsidRDefault="000B2C18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B2C18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0E837D3" wp14:editId="79E174B9">
            <wp:extent cx="3920643" cy="2396810"/>
            <wp:effectExtent l="0" t="0" r="3810" b="3810"/>
            <wp:docPr id="14" name="Рисунок 14" descr="Изображение выглядит как диаграмма, линия, зарисовк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33222" cy="240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A8FD0" w14:textId="1CB0A565" w:rsidR="00873AEE" w:rsidRDefault="00873A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-7 – это исключения из правил, в которых содержится та область, которая нарисована.</w:t>
      </w:r>
    </w:p>
    <w:p w14:paraId="4C321CB0" w14:textId="411F03CE" w:rsidR="000B2C18" w:rsidRDefault="000B2C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удем рассматривать «гнезда продукци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й</w:t>
      </w:r>
      <w:r>
        <w:rPr>
          <w:rFonts w:ascii="Times New Roman" w:eastAsiaTheme="minorEastAsia" w:hAnsi="Times New Roman" w:cs="Times New Roman"/>
          <w:sz w:val="28"/>
          <w:szCs w:val="28"/>
        </w:rPr>
        <w:t>»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 xml:space="preserve"> с двумя предположениями</w:t>
      </w:r>
    </w:p>
    <w:p w14:paraId="2AD23322" w14:textId="7689E389" w:rsidR="000B2C18" w:rsidRDefault="000B2C18" w:rsidP="00116EF3">
      <w:pPr>
        <w:pStyle w:val="a3"/>
        <w:numPr>
          <w:ilvl w:val="0"/>
          <w:numId w:val="2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сключени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 одного и того же правила явля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ю</w:t>
      </w:r>
      <w:r>
        <w:rPr>
          <w:rFonts w:ascii="Times New Roman" w:eastAsiaTheme="minorEastAsia" w:hAnsi="Times New Roman" w:cs="Times New Roman"/>
          <w:sz w:val="28"/>
          <w:szCs w:val="28"/>
        </w:rPr>
        <w:t>тся дизъюнктным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и, то есть не имеют общи</w:t>
      </w:r>
      <w:r w:rsidR="00422072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 xml:space="preserve"> случаев.</w:t>
      </w:r>
    </w:p>
    <w:p w14:paraId="730C7DE0" w14:textId="76A3172E" w:rsidR="000B2C18" w:rsidRDefault="000B2C18" w:rsidP="00116EF3">
      <w:pPr>
        <w:pStyle w:val="a3"/>
        <w:numPr>
          <w:ilvl w:val="0"/>
          <w:numId w:val="2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истема правил с исключениями рассчитана на однократное применение, когда в любой ситуации в гнезде </w:t>
      </w:r>
      <w:r w:rsidR="008F5D6B">
        <w:rPr>
          <w:rFonts w:ascii="Times New Roman" w:eastAsiaTheme="minorEastAsia" w:hAnsi="Times New Roman" w:cs="Times New Roman"/>
          <w:sz w:val="28"/>
          <w:szCs w:val="28"/>
        </w:rPr>
        <w:t>пр</w:t>
      </w:r>
      <w:r>
        <w:rPr>
          <w:rFonts w:ascii="Times New Roman" w:eastAsiaTheme="minorEastAsia" w:hAnsi="Times New Roman" w:cs="Times New Roman"/>
          <w:sz w:val="28"/>
          <w:szCs w:val="28"/>
        </w:rPr>
        <w:t>одукций, может быть</w:t>
      </w:r>
      <w:r w:rsidR="008F5D6B">
        <w:rPr>
          <w:rFonts w:ascii="Times New Roman" w:eastAsiaTheme="minorEastAsia" w:hAnsi="Times New Roman" w:cs="Times New Roman"/>
          <w:sz w:val="28"/>
          <w:szCs w:val="28"/>
        </w:rPr>
        <w:t xml:space="preserve"> использовано не более одной продукции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2EBE02E" w14:textId="0B02163C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Так может не быть, если исключение – это улучшение, а не отрицание. Это мы рассматривать не будем.</w:t>
      </w:r>
    </w:p>
    <w:p w14:paraId="6A1BAB13" w14:textId="04F3A9FF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База знаний системы с исключениями из правил выглядит как </w:t>
      </w:r>
      <w:r w:rsidR="003745E7">
        <w:rPr>
          <w:rFonts w:ascii="Times New Roman" w:eastAsiaTheme="minorEastAsia" w:hAnsi="Times New Roman" w:cs="Times New Roman"/>
          <w:sz w:val="28"/>
          <w:szCs w:val="28"/>
        </w:rPr>
        <w:t>последовательность «гнезд продукций».</w:t>
      </w:r>
    </w:p>
    <w:p w14:paraId="298E5DFD" w14:textId="153677AE" w:rsidR="008F5D6B" w:rsidRDefault="008F5D6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F5D6B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71CB2C38" wp14:editId="24CADABE">
            <wp:extent cx="3157121" cy="1107042"/>
            <wp:effectExtent l="0" t="0" r="5715" b="0"/>
            <wp:docPr id="23" name="Рисунок 23" descr="Изображение выглядит как зарисо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00618" cy="1122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9FAB7" w14:textId="6722C990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еханизм прямого вывода в системах исключений из правил работает так: </w:t>
      </w:r>
      <w:r w:rsidR="003745E7">
        <w:rPr>
          <w:rFonts w:ascii="Times New Roman" w:eastAsiaTheme="minorEastAsia" w:hAnsi="Times New Roman" w:cs="Times New Roman"/>
          <w:sz w:val="28"/>
          <w:szCs w:val="28"/>
        </w:rPr>
        <w:t xml:space="preserve">в каждом гнезде продукции </w:t>
      </w:r>
      <w:r>
        <w:rPr>
          <w:rFonts w:ascii="Times New Roman" w:eastAsiaTheme="minorEastAsia" w:hAnsi="Times New Roman" w:cs="Times New Roman"/>
          <w:sz w:val="28"/>
          <w:szCs w:val="28"/>
        </w:rPr>
        <w:t>каждое гнездо продукции применяется не более одного раза</w:t>
      </w:r>
      <w:r w:rsidR="003745E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95A4041" w14:textId="6B6B9D11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8F5D6B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Пример </w:t>
      </w:r>
    </w:p>
    <w:p w14:paraId="1A75947B" w14:textId="078CE766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рамматика русского языка</w:t>
      </w:r>
    </w:p>
    <w:p w14:paraId="4395E834" w14:textId="7EF7E2D0" w:rsidR="008F5D6B" w:rsidRDefault="008F5D6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F5D6B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FE82625" wp14:editId="25DFBDF3">
            <wp:extent cx="2184842" cy="1697109"/>
            <wp:effectExtent l="0" t="0" r="6350" b="0"/>
            <wp:docPr id="26" name="Рисунок 26" descr="Изображение выглядит как текст, диаграмма, линия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89881" cy="1701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5531B" w14:textId="3C62AA28" w:rsidR="00E6646D" w:rsidRPr="002040BE" w:rsidRDefault="00E6646D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1" w:name="_Toc154713441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ерархическая модель продукций</w:t>
      </w:r>
      <w:bookmarkEnd w:id="11"/>
    </w:p>
    <w:p w14:paraId="37D5E05B" w14:textId="584FE1F2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смотрим формат представления 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правил </w:t>
      </w:r>
      <w:r>
        <w:rPr>
          <w:rFonts w:ascii="Times New Roman" w:eastAsiaTheme="minorEastAsia" w:hAnsi="Times New Roman" w:cs="Times New Roman"/>
          <w:sz w:val="28"/>
          <w:szCs w:val="28"/>
        </w:rPr>
        <w:t>продукций, в которых посылки разбиты на группы</w:t>
      </w:r>
    </w:p>
    <w:p w14:paraId="75E14208" w14:textId="6B935918" w:rsidR="00E6646D" w:rsidRP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</m:oMath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</w:rPr>
        <w:t>буквы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ерутся любые)</w:t>
      </w:r>
    </w:p>
    <w:p w14:paraId="214CE442" w14:textId="1F83D28F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система посылок, идентифицирующая цель</w:t>
      </w:r>
    </w:p>
    <w:p w14:paraId="0DC53D11" w14:textId="4A77760C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система посылок, идентифицирующая ситуацию</w:t>
      </w:r>
    </w:p>
    <w:p w14:paraId="1F3170F9" w14:textId="65045EA0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нкретные обстоятельства</w:t>
      </w:r>
    </w:p>
    <w:p w14:paraId="73AF09EC" w14:textId="6587CFA7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</m:oMath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предположение</w:t>
      </w:r>
    </w:p>
    <w:p w14:paraId="61D3AC8C" w14:textId="57C683EF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 w:rsidR="00EC57D2">
        <w:rPr>
          <w:rFonts w:ascii="Times New Roman" w:eastAsiaTheme="minorEastAsia" w:hAnsi="Times New Roman" w:cs="Times New Roman"/>
          <w:sz w:val="28"/>
          <w:szCs w:val="28"/>
        </w:rPr>
        <w:t>заключен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одукции</w:t>
      </w:r>
    </w:p>
    <w:p w14:paraId="75C04DB9" w14:textId="78E9D9A8" w:rsidR="00EC57D2" w:rsidRPr="00EC57D2" w:rsidRDefault="00EC57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последствие продукции</w:t>
      </w:r>
    </w:p>
    <w:p w14:paraId="40588E91" w14:textId="45949642" w:rsidR="00E6646D" w:rsidRDefault="00561B3C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61B3C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7E2888A6" wp14:editId="49C2F73E">
            <wp:extent cx="3384406" cy="3599727"/>
            <wp:effectExtent l="0" t="0" r="6985" b="1270"/>
            <wp:docPr id="27" name="Рисунок 27" descr="Изображение выглядит как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90200" cy="360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52B07" w14:textId="1BE685B2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остоинства иерархической модели продукций:</w:t>
      </w:r>
    </w:p>
    <w:p w14:paraId="75A3AC7E" w14:textId="252B5E6D" w:rsidR="008860C2" w:rsidRDefault="008860C2" w:rsidP="00116EF3">
      <w:pPr>
        <w:pStyle w:val="a3"/>
        <w:numPr>
          <w:ilvl w:val="0"/>
          <w:numId w:val="2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правление процессом формирования базы знаний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 (база разбивается на части, соответствующие разным началам </w:t>
      </w:r>
      <w:r w:rsidR="009916D8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, те разбиваются на части, соответствующие разным продолжениям </w:t>
      </w:r>
      <w:r w:rsidR="009916D8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9916D8" w:rsidRPr="00452753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 и дальше идут небольшие, компактные группы правил, совершенно конкретной ситуации).</w:t>
      </w:r>
    </w:p>
    <w:p w14:paraId="23849EB3" w14:textId="59173713" w:rsidR="008860C2" w:rsidRDefault="008860C2" w:rsidP="00116EF3">
      <w:pPr>
        <w:pStyle w:val="a3"/>
        <w:numPr>
          <w:ilvl w:val="0"/>
          <w:numId w:val="2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ботчик базы знаний допускае</w:t>
      </w:r>
      <w:r w:rsidR="00CA483D">
        <w:rPr>
          <w:rFonts w:ascii="Times New Roman" w:eastAsiaTheme="minorEastAsia" w:hAnsi="Times New Roman" w:cs="Times New Roman"/>
          <w:sz w:val="28"/>
          <w:szCs w:val="28"/>
        </w:rPr>
        <w:t>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тимизированную реализацию (продукции в некотором поддереве </w:t>
      </w:r>
      <w:r w:rsidR="00CA483D">
        <w:rPr>
          <w:rFonts w:ascii="Times New Roman" w:eastAsiaTheme="minorEastAsia" w:hAnsi="Times New Roman" w:cs="Times New Roman"/>
          <w:sz w:val="28"/>
          <w:szCs w:val="28"/>
        </w:rPr>
        <w:t xml:space="preserve">не </w:t>
      </w:r>
      <w:r>
        <w:rPr>
          <w:rFonts w:ascii="Times New Roman" w:eastAsiaTheme="minorEastAsia" w:hAnsi="Times New Roman" w:cs="Times New Roman"/>
          <w:sz w:val="28"/>
          <w:szCs w:val="28"/>
        </w:rPr>
        <w:t>проверяются до тех пор, пока не будут проверены все посылки</w:t>
      </w:r>
      <w:r w:rsidR="00CA483D">
        <w:rPr>
          <w:rFonts w:ascii="Times New Roman" w:eastAsiaTheme="minorEastAsia" w:hAnsi="Times New Roman" w:cs="Times New Roman"/>
          <w:sz w:val="28"/>
          <w:szCs w:val="28"/>
        </w:rPr>
        <w:t xml:space="preserve"> на пути в корне этого дерева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A7C808F" w14:textId="43D29078" w:rsidR="008860C2" w:rsidRPr="002040BE" w:rsidRDefault="008860C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2" w:name="_Toc154713442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Сценарн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>ые</w:t>
      </w:r>
      <w:r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модел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>и</w:t>
      </w:r>
      <w:r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продукций</w:t>
      </w:r>
      <w:bookmarkEnd w:id="12"/>
      <w:r w:rsidR="008A4C3B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</w:t>
      </w:r>
    </w:p>
    <w:p w14:paraId="58510196" w14:textId="2C3BE50D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смотрим модель продукций для случая, когда решение 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 xml:space="preserve">профессиональной </w:t>
      </w:r>
      <w:r>
        <w:rPr>
          <w:rFonts w:ascii="Times New Roman" w:eastAsiaTheme="minorEastAsia" w:hAnsi="Times New Roman" w:cs="Times New Roman"/>
          <w:sz w:val="28"/>
          <w:szCs w:val="28"/>
        </w:rPr>
        <w:t>задачи, в которой процесс решения разбивается на этап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>ы, следующие друг за другом.</w:t>
      </w:r>
    </w:p>
    <w:p w14:paraId="51A0DFFA" w14:textId="6DB8B4E2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ый этап сценария использует собственную 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 xml:space="preserve">продукционную </w:t>
      </w:r>
      <w:r>
        <w:rPr>
          <w:rFonts w:ascii="Times New Roman" w:eastAsiaTheme="minorEastAsia" w:hAnsi="Times New Roman" w:cs="Times New Roman"/>
          <w:sz w:val="28"/>
          <w:szCs w:val="28"/>
        </w:rPr>
        <w:t>базу знаний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A4C3B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Для нее определено понятие результа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ее работы, а также услов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(предикат завершения этапа)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761857A" w14:textId="7688C4E5" w:rsidR="008860C2" w:rsidRDefault="008860C2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860C2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7F67D13" wp14:editId="52711B48">
            <wp:extent cx="3735125" cy="1858051"/>
            <wp:effectExtent l="0" t="0" r="0" b="8890"/>
            <wp:docPr id="28" name="Рисунок 28" descr="Изображение выглядит как Прямоугольник, диаграмма, линия, прямоуго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44845" cy="1862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566AD" w14:textId="0847AC86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ереход с этапа на этап реализуется 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>при истинности дополнительного предиката (условия) выполнения такого перехода.</w:t>
      </w:r>
    </w:p>
    <w:p w14:paraId="17E4FDDE" w14:textId="0110DF91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истинен (т.е завершен) для перехода к следующему этапу</w:t>
      </w:r>
    </w:p>
    <w:p w14:paraId="7F5D7F4F" w14:textId="1DDE2240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озможны несколько типов диаграмм</w:t>
      </w:r>
    </w:p>
    <w:p w14:paraId="6DD4AA1E" w14:textId="2285FADF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сновными схемами этапов являются:</w:t>
      </w:r>
    </w:p>
    <w:p w14:paraId="08F6137C" w14:textId="45C90C09" w:rsidR="00F022F4" w:rsidRDefault="008B7E28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B7E28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CDF91CE" wp14:editId="07FDE1EC">
                <wp:simplePos x="0" y="0"/>
                <wp:positionH relativeFrom="column">
                  <wp:posOffset>1661048</wp:posOffset>
                </wp:positionH>
                <wp:positionV relativeFrom="paragraph">
                  <wp:posOffset>3843020</wp:posOffset>
                </wp:positionV>
                <wp:extent cx="583932" cy="236765"/>
                <wp:effectExtent l="0" t="0" r="26035" b="11430"/>
                <wp:wrapNone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932" cy="236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D6E422" w14:textId="3627E870" w:rsidR="00845D43" w:rsidRPr="008B7E28" w:rsidRDefault="00845D4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8B7E28">
                              <w:rPr>
                                <w:sz w:val="14"/>
                                <w:szCs w:val="14"/>
                              </w:rPr>
                              <w:t>итерац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DF91CE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30.8pt;margin-top:302.6pt;width:46pt;height:18.6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" strokecolor="white [3212]">
                <v:textbox>
                  <w:txbxContent>
                    <w:p w14:paraId="32D6E422" w14:textId="3627E870" w:rsidR="00845D43" w:rsidRPr="008B7E28" w:rsidRDefault="00845D43">
                      <w:pPr>
                        <w:rPr>
                          <w:sz w:val="14"/>
                          <w:szCs w:val="14"/>
                        </w:rPr>
                      </w:pPr>
                      <w:r w:rsidRPr="008B7E28">
                        <w:rPr>
                          <w:sz w:val="14"/>
                          <w:szCs w:val="14"/>
                        </w:rPr>
                        <w:t>итерации</w:t>
                      </w:r>
                    </w:p>
                  </w:txbxContent>
                </v:textbox>
              </v:shape>
            </w:pict>
          </mc:Fallback>
        </mc:AlternateContent>
      </w:r>
      <w:r w:rsidR="00F022F4" w:rsidRPr="00F022F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D9FA247" wp14:editId="28391C10">
            <wp:extent cx="4004841" cy="5013255"/>
            <wp:effectExtent l="0" t="0" r="0" b="0"/>
            <wp:docPr id="29" name="Рисунок 29" descr="Изображение выглядит как диаграмма, План, Технический чертеж, схематич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09762" cy="501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DC8FF" w14:textId="054DF370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диаграмме сценария есть начальный этап, который связан с окружением системы.</w:t>
      </w:r>
    </w:p>
    <w:p w14:paraId="1A80BF92" w14:textId="76135144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Сценарная модель продукции называется моделью «классной доски»</w:t>
      </w:r>
    </w:p>
    <w:p w14:paraId="5E218F38" w14:textId="5DE73810" w:rsidR="008860C2" w:rsidRDefault="00F022F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022F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0A5EB0C2" wp14:editId="0AEC079F">
            <wp:extent cx="3073079" cy="2949727"/>
            <wp:effectExtent l="0" t="0" r="0" b="3175"/>
            <wp:docPr id="30" name="Рисунок 30" descr="Изображение выглядит как текст, снимок экрана, визитная карточк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80808" cy="295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F9D54" w14:textId="68FE998D" w:rsidR="008860C2" w:rsidRPr="002040BE" w:rsidRDefault="008860C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3" w:name="_Toc154713443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нварианты продукционного подхода:</w:t>
      </w:r>
      <w:bookmarkEnd w:id="13"/>
    </w:p>
    <w:p w14:paraId="4ED6514D" w14:textId="6904D317" w:rsidR="008860C2" w:rsidRDefault="008860C2" w:rsidP="00116EF3">
      <w:pPr>
        <w:pStyle w:val="a3"/>
        <w:numPr>
          <w:ilvl w:val="0"/>
          <w:numId w:val="2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ылки продукций (атом, предикат, изображение)</w:t>
      </w:r>
      <w:r w:rsidR="00036D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482A137" w14:textId="7923076C" w:rsidR="008860C2" w:rsidRDefault="008860C2" w:rsidP="00116EF3">
      <w:pPr>
        <w:pStyle w:val="a3"/>
        <w:numPr>
          <w:ilvl w:val="0"/>
          <w:numId w:val="2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ключение (атом, предикат, изображение, действие)</w:t>
      </w:r>
      <w:r w:rsidR="00036D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FCC002C" w14:textId="7A63179C" w:rsidR="008860C2" w:rsidRDefault="008860C2" w:rsidP="00116EF3">
      <w:pPr>
        <w:pStyle w:val="a3"/>
        <w:numPr>
          <w:ilvl w:val="0"/>
          <w:numId w:val="2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дукции заключения</w:t>
      </w:r>
      <w:r w:rsidR="00036D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68DA253" w14:textId="3B6322EC" w:rsidR="00036DAA" w:rsidRPr="00036DAA" w:rsidRDefault="00036D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дукции – это посылки заключения, а посылки – некая комбинация условий, описание ситуации, в которой продукция может быть применена. Заключение продукции – это указание на то, что является результатом применения продукции.</w:t>
      </w:r>
    </w:p>
    <w:p w14:paraId="0E867FD9" w14:textId="059F9DD4" w:rsidR="008860C2" w:rsidRPr="00D03BA6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D03BA6">
        <w:rPr>
          <w:rFonts w:ascii="Times New Roman" w:eastAsiaTheme="minorEastAsia" w:hAnsi="Times New Roman" w:cs="Times New Roman"/>
          <w:b/>
          <w:bCs/>
          <w:sz w:val="28"/>
          <w:szCs w:val="28"/>
        </w:rPr>
        <w:t>Посылки</w:t>
      </w:r>
    </w:p>
    <w:p w14:paraId="0FF8C2C0" w14:textId="70CDBF9E" w:rsidR="00036DAA" w:rsidRDefault="00036D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труктура посылок – это управление логикой принятия решений о применении этой отдельной продукции. До сих пор у нас было, если мы применяем продукцию, то это почти наверняка означает, что у нас конъюнкция посылок выполняется, то есть выполняется каждый элемент этой конъюнкции, дизъюнкцию лучше не использовать.</w:t>
      </w:r>
    </w:p>
    <w:p w14:paraId="3164AC66" w14:textId="48C0099F" w:rsidR="008860C2" w:rsidRDefault="00036D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рганизация посылок</w:t>
      </w:r>
      <w:r w:rsidR="00042CFF">
        <w:rPr>
          <w:rFonts w:ascii="Times New Roman" w:eastAsiaTheme="minorEastAsia" w:hAnsi="Times New Roman" w:cs="Times New Roman"/>
          <w:sz w:val="28"/>
          <w:szCs w:val="28"/>
        </w:rPr>
        <w:t>: к</w:t>
      </w:r>
      <w:r w:rsidR="008860C2">
        <w:rPr>
          <w:rFonts w:ascii="Times New Roman" w:eastAsiaTheme="minorEastAsia" w:hAnsi="Times New Roman" w:cs="Times New Roman"/>
          <w:sz w:val="28"/>
          <w:szCs w:val="28"/>
        </w:rPr>
        <w:t>онъюнкция условий, дизъюнкция условий, логическая комбинация условий, упорядоченная последовательность</w:t>
      </w:r>
      <w:r w:rsidR="00042CFF">
        <w:rPr>
          <w:rFonts w:ascii="Times New Roman" w:eastAsiaTheme="minorEastAsia" w:hAnsi="Times New Roman" w:cs="Times New Roman"/>
          <w:sz w:val="28"/>
          <w:szCs w:val="28"/>
        </w:rPr>
        <w:t xml:space="preserve"> (иногда это позволяет ускорить работу механизма вывода). </w:t>
      </w:r>
    </w:p>
    <w:p w14:paraId="1E8EBFBA" w14:textId="401B61A9" w:rsidR="008860C2" w:rsidRDefault="00042CF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ерархии: посылки образуют иерархии. </w:t>
      </w:r>
    </w:p>
    <w:p w14:paraId="79D66561" w14:textId="1A4D2B70" w:rsidR="00042CFF" w:rsidRPr="00D03BA6" w:rsidRDefault="00042CF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D03BA6"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Заключения</w:t>
      </w:r>
    </w:p>
    <w:p w14:paraId="75E5AC60" w14:textId="56754CFC" w:rsidR="00D03BA6" w:rsidRDefault="00D03B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труктура заключений: множество посылок – реализуются все заключения, для которых достаточно начальных данных. </w:t>
      </w:r>
    </w:p>
    <w:p w14:paraId="6D174AC4" w14:textId="62AA5578" w:rsidR="00D03BA6" w:rsidRDefault="00D03BA6" w:rsidP="00116EF3">
      <w:pPr>
        <w:pStyle w:val="a3"/>
        <w:numPr>
          <w:ilvl w:val="0"/>
          <w:numId w:val="2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3BA6">
        <w:rPr>
          <w:rFonts w:ascii="Times New Roman" w:eastAsiaTheme="minorEastAsia" w:hAnsi="Times New Roman" w:cs="Times New Roman"/>
          <w:sz w:val="28"/>
          <w:szCs w:val="28"/>
        </w:rPr>
        <w:t>Структуры множеств продукций</w:t>
      </w:r>
    </w:p>
    <w:p w14:paraId="3B9DBA1B" w14:textId="3CBA2286" w:rsidR="00D03BA6" w:rsidRDefault="00D03BA6" w:rsidP="00116EF3">
      <w:pPr>
        <w:pStyle w:val="a3"/>
        <w:numPr>
          <w:ilvl w:val="0"/>
          <w:numId w:val="25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ерархия гнезд</w:t>
      </w:r>
    </w:p>
    <w:p w14:paraId="4BCB3B08" w14:textId="702476A0" w:rsidR="00D03BA6" w:rsidRDefault="00D03BA6" w:rsidP="00116EF3">
      <w:pPr>
        <w:pStyle w:val="a3"/>
        <w:numPr>
          <w:ilvl w:val="0"/>
          <w:numId w:val="25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емейство подсистем БЗ – база знаний распадается на части по этапам процесса решения задач.</w:t>
      </w:r>
    </w:p>
    <w:p w14:paraId="41E7D7E1" w14:textId="647BFD71" w:rsidR="00D03BA6" w:rsidRDefault="00D03BA6" w:rsidP="00116EF3">
      <w:pPr>
        <w:pStyle w:val="a3"/>
        <w:numPr>
          <w:ilvl w:val="0"/>
          <w:numId w:val="2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еханизм вывода: прямой, обратный</w:t>
      </w:r>
      <w:r w:rsidR="00633A7A">
        <w:rPr>
          <w:rFonts w:ascii="Times New Roman" w:eastAsiaTheme="minorEastAsia" w:hAnsi="Times New Roman" w:cs="Times New Roman"/>
          <w:sz w:val="28"/>
          <w:szCs w:val="28"/>
        </w:rPr>
        <w:t>, исполнение сценариев, диаграмма этапов.</w:t>
      </w:r>
    </w:p>
    <w:p w14:paraId="03B6C90C" w14:textId="4B396265" w:rsidR="002040BE" w:rsidRPr="002040BE" w:rsidRDefault="002040BE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4" w:name="_Toc154713444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ерархии в отношениях «являться» и «быть частью»</w:t>
      </w:r>
      <w:bookmarkEnd w:id="14"/>
    </w:p>
    <w:p w14:paraId="0E0359CC" w14:textId="29F47088" w:rsidR="0033052C" w:rsidRDefault="0033052C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33052C">
        <w:rPr>
          <w:rFonts w:ascii="Times New Roman" w:eastAsiaTheme="minorEastAsia" w:hAnsi="Times New Roman" w:cs="Times New Roman"/>
          <w:b/>
          <w:bCs/>
          <w:sz w:val="28"/>
          <w:szCs w:val="28"/>
        </w:rPr>
        <w:t>Модели семантической сети</w:t>
      </w:r>
    </w:p>
    <w:p w14:paraId="218DE87A" w14:textId="6AAE4A76" w:rsidR="0033052C" w:rsidRDefault="00735F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дход семантических сетей основан на использовании ориентированных, нагруженных графах (графы, у которых вершинам и ребрам приписывается дополнительные сущности), вершины которых размечаются понятиями области знания, а ребра – отношениями между понятиями, размечающие соседние вершины.</w:t>
      </w:r>
    </w:p>
    <w:p w14:paraId="3B6B7B1E" w14:textId="3145C7C0" w:rsidR="00735F66" w:rsidRDefault="00735F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емантические сети (СС) предпочтительнее продукций, потому что в них можно интегрировать сложн</w:t>
      </w:r>
      <w:r w:rsidR="00AC0A60">
        <w:rPr>
          <w:rFonts w:ascii="Times New Roman" w:eastAsiaTheme="minorEastAsia" w:hAnsi="Times New Roman" w:cs="Times New Roman"/>
          <w:sz w:val="28"/>
          <w:szCs w:val="28"/>
        </w:rPr>
        <w:t>ую систему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ношени</w:t>
      </w:r>
      <w:r w:rsidR="00AC0A60">
        <w:rPr>
          <w:rFonts w:ascii="Times New Roman" w:eastAsiaTheme="minorEastAsia" w:hAnsi="Times New Roman" w:cs="Times New Roman"/>
          <w:sz w:val="28"/>
          <w:szCs w:val="28"/>
        </w:rPr>
        <w:t>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ежду сущностями</w:t>
      </w:r>
    </w:p>
    <w:p w14:paraId="59BE9D2B" w14:textId="6A8CA276" w:rsidR="00735F66" w:rsidRDefault="00735F66" w:rsidP="00116EF3">
      <w:pPr>
        <w:pStyle w:val="a3"/>
        <w:numPr>
          <w:ilvl w:val="0"/>
          <w:numId w:val="2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35F66">
        <w:rPr>
          <w:rFonts w:ascii="Times New Roman" w:eastAsiaTheme="minorEastAsia" w:hAnsi="Times New Roman" w:cs="Times New Roman"/>
          <w:sz w:val="28"/>
          <w:szCs w:val="28"/>
        </w:rPr>
        <w:t>Иерархии в отношениях «я</w:t>
      </w:r>
      <w:r>
        <w:rPr>
          <w:rFonts w:ascii="Times New Roman" w:eastAsiaTheme="minorEastAsia" w:hAnsi="Times New Roman" w:cs="Times New Roman"/>
          <w:sz w:val="28"/>
          <w:szCs w:val="28"/>
        </w:rPr>
        <w:t>вляться</w:t>
      </w:r>
      <w:r w:rsidR="00AC0A60">
        <w:rPr>
          <w:rFonts w:ascii="Times New Roman" w:eastAsiaTheme="minorEastAsia" w:hAnsi="Times New Roman" w:cs="Times New Roman"/>
          <w:sz w:val="28"/>
          <w:szCs w:val="28"/>
        </w:rPr>
        <w:t>» и «быть частью»</w:t>
      </w:r>
    </w:p>
    <w:p w14:paraId="0569E2B8" w14:textId="5EB26354" w:rsidR="00AC0A60" w:rsidRDefault="00AC0A6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множество понятий</w:t>
      </w:r>
      <w:r w:rsidR="009E0544">
        <w:rPr>
          <w:rFonts w:ascii="Times New Roman" w:eastAsiaTheme="minorEastAsia" w:hAnsi="Times New Roman" w:cs="Times New Roman"/>
          <w:sz w:val="28"/>
          <w:szCs w:val="28"/>
        </w:rPr>
        <w:t xml:space="preserve"> предметной облас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=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Start"/>
      <w:r w:rsidRPr="00AC0A6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}</w:t>
      </w:r>
    </w:p>
    <w:p w14:paraId="5484C989" w14:textId="068CA677" w:rsidR="00AC0A60" w:rsidRDefault="00AC0A6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этом множестве определено 2 отношения:</w:t>
      </w:r>
    </w:p>
    <w:p w14:paraId="5CDAD488" w14:textId="6D4FB0C8" w:rsidR="00AC0A60" w:rsidRPr="00452753" w:rsidRDefault="00AC0A6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 w:rsidRPr="00386925">
        <w:rPr>
          <w:rFonts w:ascii="Times New Roman" w:eastAsiaTheme="minorEastAsia" w:hAnsi="Times New Roman" w:cs="Times New Roman"/>
          <w:sz w:val="28"/>
          <w:szCs w:val="28"/>
        </w:rPr>
        <w:t xml:space="preserve">Являться </w:t>
      </w:r>
      <w:r w:rsidRPr="00386925">
        <w:rPr>
          <w:rFonts w:ascii="Cambria Math" w:hAnsi="Cambria Math" w:cs="Cambria Math"/>
          <w:color w:val="000000"/>
          <w:sz w:val="28"/>
          <w:szCs w:val="28"/>
        </w:rPr>
        <w:t>⊆</w:t>
      </w:r>
      <w:r w:rsidRPr="0038692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86925" w:rsidRPr="00386925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×</m:t>
        </m:r>
      </m:oMath>
      <w:r w:rsidR="00386925" w:rsidRPr="00386925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A</w:t>
      </w:r>
    </w:p>
    <w:p w14:paraId="3DC6019A" w14:textId="77777777" w:rsidR="00386925" w:rsidRPr="005F4340" w:rsidRDefault="003869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 w:rsidRPr="00386925">
        <w:rPr>
          <w:rFonts w:ascii="Times New Roman" w:eastAsiaTheme="minorEastAsia" w:hAnsi="Times New Roman" w:cs="Times New Roman"/>
          <w:color w:val="000000"/>
          <w:sz w:val="28"/>
          <w:szCs w:val="28"/>
        </w:rPr>
        <w:t>Быть частью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 w:rsidRPr="00386925">
        <w:rPr>
          <w:rFonts w:ascii="Cambria Math" w:hAnsi="Cambria Math" w:cs="Cambria Math"/>
          <w:color w:val="000000"/>
          <w:sz w:val="28"/>
          <w:szCs w:val="28"/>
        </w:rPr>
        <w:t>⊆</w:t>
      </w:r>
      <w:r w:rsidRPr="0038692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86925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×</m:t>
        </m:r>
      </m:oMath>
      <w:r w:rsidRPr="00386925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A</w:t>
      </w:r>
    </w:p>
    <w:p w14:paraId="253DDDD9" w14:textId="4F65ED59" w:rsidR="00386925" w:rsidRDefault="005F4340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∈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</w:rPr>
        <w:t>и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</w:rPr>
        <w:t>явл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=&gt; 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множество объектов, соответствующих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 вложено во множество объектов, соответствующих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>
        <w:rPr>
          <w:rFonts w:ascii="Cambria Math" w:hAnsi="Cambria Math" w:cs="Cambria Math"/>
          <w:color w:val="000000"/>
          <w:sz w:val="28"/>
          <w:szCs w:val="28"/>
        </w:rPr>
        <w:t>.</w:t>
      </w:r>
    </w:p>
    <w:p w14:paraId="03C02130" w14:textId="6263C295" w:rsidR="005F4340" w:rsidRDefault="005F4340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 xml:space="preserve">Поскольку вложение множеств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 w:rsidRPr="00386925">
        <w:rPr>
          <w:rFonts w:ascii="Cambria Math" w:hAnsi="Cambria Math" w:cs="Cambria Math"/>
          <w:color w:val="000000"/>
          <w:sz w:val="28"/>
          <w:szCs w:val="28"/>
        </w:rPr>
        <w:t>⊆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 являе</w:t>
      </w:r>
      <w:r w:rsidR="00FD3791">
        <w:rPr>
          <w:rFonts w:ascii="Cambria Math" w:hAnsi="Cambria Math" w:cs="Cambria Math"/>
          <w:color w:val="000000"/>
          <w:sz w:val="28"/>
          <w:szCs w:val="28"/>
        </w:rPr>
        <w:t>тся отношением порядка, то явл является отношением порядка.</w:t>
      </w:r>
    </w:p>
    <w:p w14:paraId="282CC7F7" w14:textId="323427CA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lastRenderedPageBreak/>
        <w:t>Отношение быть частью (б/ч) называется еще отношением агрегирования, оно определяет архитектуру (структуру организации) остальных понятий.</w:t>
      </w:r>
    </w:p>
    <w:p w14:paraId="15E75191" w14:textId="579457E7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∈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95651B">
        <w:rPr>
          <w:rFonts w:ascii="Cambria Math" w:hAnsi="Cambria Math" w:cs="Cambria Math"/>
          <w:color w:val="000000"/>
          <w:sz w:val="28"/>
          <w:szCs w:val="28"/>
        </w:rPr>
        <w:t xml:space="preserve">,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 б/ч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 w:rsidRPr="0095651B">
        <w:rPr>
          <w:rFonts w:ascii="Cambria Math" w:hAnsi="Cambria Math" w:cs="Cambria Math"/>
          <w:color w:val="000000"/>
          <w:sz w:val="28"/>
          <w:szCs w:val="28"/>
        </w:rPr>
        <w:t xml:space="preserve"> </w:t>
      </w:r>
    </w:p>
    <w:p w14:paraId="70FD257D" w14:textId="3F782E80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 xml:space="preserve">Каждый конкретный объект, относящийся к </w:t>
      </w:r>
      <w:proofErr w:type="gramStart"/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proofErr w:type="gramEnd"/>
      <w:r>
        <w:rPr>
          <w:rFonts w:ascii="Cambria Math" w:hAnsi="Cambria Math" w:cs="Cambria Math"/>
          <w:color w:val="000000"/>
          <w:sz w:val="28"/>
          <w:szCs w:val="28"/>
        </w:rPr>
        <w:t xml:space="preserve"> содержит в своей структуре элемент, относящийся к понятию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</w:p>
    <w:p w14:paraId="009CB4E7" w14:textId="3B817F89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i/>
          <w:iCs/>
          <w:color w:val="000000"/>
          <w:sz w:val="28"/>
          <w:szCs w:val="28"/>
        </w:rPr>
      </w:pPr>
      <w:r w:rsidRPr="00FD3791">
        <w:rPr>
          <w:rFonts w:ascii="Cambria Math" w:hAnsi="Cambria Math" w:cs="Cambria Math"/>
          <w:i/>
          <w:iCs/>
          <w:color w:val="000000"/>
          <w:sz w:val="28"/>
          <w:szCs w:val="28"/>
        </w:rPr>
        <w:t>Пример</w:t>
      </w:r>
      <w:r>
        <w:rPr>
          <w:rFonts w:ascii="Cambria Math" w:hAnsi="Cambria Math" w:cs="Cambria Math"/>
          <w:i/>
          <w:iCs/>
          <w:color w:val="000000"/>
          <w:sz w:val="28"/>
          <w:szCs w:val="28"/>
        </w:rPr>
        <w:t>:</w:t>
      </w:r>
      <w:r w:rsidRPr="00FD3791">
        <w:rPr>
          <w:rFonts w:ascii="Cambria Math" w:hAnsi="Cambria Math" w:cs="Cambria Math"/>
          <w:i/>
          <w:iCs/>
          <w:color w:val="000000"/>
          <w:sz w:val="28"/>
          <w:szCs w:val="28"/>
        </w:rPr>
        <w:t xml:space="preserve"> </w:t>
      </w:r>
    </w:p>
    <w:p w14:paraId="41AA4CBF" w14:textId="76787D78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Колесо б/ч автомобиля</w:t>
      </w:r>
    </w:p>
    <w:p w14:paraId="07725225" w14:textId="58ED3337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Отношение агрегирования также является отношением порядка (автомобиль не явл частью колеса)</w:t>
      </w:r>
    </w:p>
    <w:p w14:paraId="56A71B26" w14:textId="51946747" w:rsidR="00FD3791" w:rsidRPr="00452753" w:rsidRDefault="008158C4" w:rsidP="00116EF3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8158C4">
        <w:rPr>
          <w:rFonts w:ascii="Cambria Math" w:hAnsi="Cambria Math" w:cs="Cambria Math"/>
          <w:noProof/>
          <w:color w:val="000000"/>
          <w:sz w:val="28"/>
          <w:szCs w:val="28"/>
        </w:rPr>
        <w:drawing>
          <wp:inline distT="0" distB="0" distL="0" distR="0" wp14:anchorId="454AE184" wp14:editId="149E1178">
            <wp:extent cx="5940425" cy="3538855"/>
            <wp:effectExtent l="0" t="0" r="3175" b="4445"/>
            <wp:docPr id="8" name="Рисунок 8" descr="Изображение выглядит как диаграмма, линия, текст, Паралле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38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3791" w:rsidRPr="00452753">
        <w:rPr>
          <w:rFonts w:ascii="Times New Roman" w:hAnsi="Times New Roman" w:cs="Times New Roman"/>
          <w:color w:val="000000"/>
          <w:sz w:val="28"/>
          <w:szCs w:val="28"/>
        </w:rPr>
        <w:t>Задачи, решаемые с помощью иерархии в отношении можно разбить на элементарные и сложные</w:t>
      </w:r>
    </w:p>
    <w:p w14:paraId="35EFDA3D" w14:textId="2B9BBA0C" w:rsidR="00FD3791" w:rsidRDefault="00FD3791" w:rsidP="00116EF3">
      <w:pPr>
        <w:pStyle w:val="a3"/>
        <w:numPr>
          <w:ilvl w:val="0"/>
          <w:numId w:val="2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лементарные</w:t>
      </w:r>
    </w:p>
    <w:p w14:paraId="103D271E" w14:textId="2C1A1044" w:rsidR="00FD3791" w:rsidRDefault="00FD3791" w:rsidP="00116EF3">
      <w:pPr>
        <w:pStyle w:val="a3"/>
        <w:numPr>
          <w:ilvl w:val="0"/>
          <w:numId w:val="28"/>
        </w:numPr>
        <w:spacing w:after="0" w:line="360" w:lineRule="auto"/>
        <w:ind w:left="709" w:firstLine="69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явл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  <w:proofErr w:type="gramEnd"/>
    </w:p>
    <w:p w14:paraId="7EEED119" w14:textId="6D0BFD77" w:rsidR="00FD3791" w:rsidRDefault="00FD3791" w:rsidP="00116EF3">
      <w:p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0CE2">
        <w:rPr>
          <w:rFonts w:ascii="Times New Roman" w:eastAsiaTheme="minorEastAsia" w:hAnsi="Times New Roman" w:cs="Times New Roman"/>
          <w:sz w:val="28"/>
          <w:szCs w:val="28"/>
        </w:rPr>
        <w:t>Решение</w:t>
      </w:r>
      <w:r>
        <w:rPr>
          <w:rFonts w:ascii="Times New Roman" w:eastAsiaTheme="minorEastAsia" w:hAnsi="Times New Roman" w:cs="Times New Roman"/>
          <w:sz w:val="28"/>
          <w:szCs w:val="28"/>
        </w:rPr>
        <w:t>: получается, если проверить существование</w:t>
      </w:r>
      <w:r w:rsidR="00D00CE2">
        <w:rPr>
          <w:rFonts w:ascii="Times New Roman" w:eastAsiaTheme="minorEastAsia" w:hAnsi="Times New Roman" w:cs="Times New Roman"/>
          <w:sz w:val="28"/>
          <w:szCs w:val="28"/>
        </w:rPr>
        <w:t xml:space="preserve"> пути, ведущего и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00CE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D00CE2" w:rsidRPr="00D00C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00CE2"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r w:rsidR="00D00CE2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D00CE2" w:rsidRPr="00D00C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верх по отношению явл</w:t>
      </w:r>
      <w:r w:rsidR="00D00CE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A37EE09" w14:textId="20D442BC" w:rsidR="00FD3791" w:rsidRDefault="00FD3791" w:rsidP="00116EF3">
      <w:pPr>
        <w:pStyle w:val="a3"/>
        <w:numPr>
          <w:ilvl w:val="0"/>
          <w:numId w:val="28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б/ч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  <w:proofErr w:type="gramEnd"/>
    </w:p>
    <w:p w14:paraId="0A10EF35" w14:textId="0E20D770" w:rsidR="00FD3791" w:rsidRPr="00676C35" w:rsidRDefault="00FD3791" w:rsidP="00116EF3">
      <w:pPr>
        <w:spacing w:after="0" w:line="360" w:lineRule="auto"/>
        <w:ind w:left="709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6C35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Решение: получает ответ «да», если на диаграмме явл и б/ч </w:t>
      </w:r>
      <w:r w:rsidRPr="00676C35">
        <w:rPr>
          <w:rFonts w:ascii="Cambria Math" w:hAnsi="Cambria Math" w:cs="Cambria Math"/>
          <w:color w:val="000000"/>
          <w:sz w:val="28"/>
          <w:szCs w:val="28"/>
        </w:rPr>
        <w:t>∃</w:t>
      </w:r>
      <w:r w:rsidRPr="00676C35">
        <w:rPr>
          <w:rFonts w:ascii="Times New Roman" w:hAnsi="Times New Roman" w:cs="Times New Roman"/>
          <w:color w:val="000000"/>
          <w:sz w:val="28"/>
          <w:szCs w:val="28"/>
        </w:rPr>
        <w:t xml:space="preserve"> путь, ведущий из </w:t>
      </w:r>
      <w:r w:rsidRPr="00676C35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Pr="00676C35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r w:rsidRPr="00676C35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676C35">
        <w:rPr>
          <w:rFonts w:ascii="Times New Roman" w:hAnsi="Times New Roman" w:cs="Times New Roman"/>
          <w:color w:val="000000"/>
          <w:sz w:val="28"/>
          <w:szCs w:val="28"/>
        </w:rPr>
        <w:t>, который сначала ведет вверх по б/ч, а затем спускается по отношению явл</w:t>
      </w:r>
    </w:p>
    <w:p w14:paraId="04B34043" w14:textId="3B801377" w:rsidR="00FD3791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общение </w:t>
      </w:r>
      <w:r w:rsidRPr="009E0544">
        <w:rPr>
          <w:rFonts w:ascii="Times New Roman" w:eastAsiaTheme="minorEastAsia" w:hAnsi="Times New Roman" w:cs="Times New Roman"/>
          <w:sz w:val="28"/>
          <w:szCs w:val="28"/>
        </w:rPr>
        <w:t>эл</w:t>
      </w:r>
      <w:r w:rsidR="009E0544" w:rsidRPr="009E0544">
        <w:rPr>
          <w:rFonts w:ascii="Times New Roman" w:eastAsiaTheme="minorEastAsia" w:hAnsi="Times New Roman" w:cs="Times New Roman"/>
          <w:sz w:val="28"/>
          <w:szCs w:val="28"/>
        </w:rPr>
        <w:t>ементарных з</w:t>
      </w:r>
      <w:r w:rsidRPr="009E0544">
        <w:rPr>
          <w:rFonts w:ascii="Times New Roman" w:eastAsiaTheme="minorEastAsia" w:hAnsi="Times New Roman" w:cs="Times New Roman"/>
          <w:sz w:val="28"/>
          <w:szCs w:val="28"/>
        </w:rPr>
        <w:t>адач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меет вид:</w:t>
      </w:r>
    </w:p>
    <w:p w14:paraId="0C7EB474" w14:textId="756AC786" w:rsidR="00FD3791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 </w:t>
      </w:r>
      <w:r>
        <w:rPr>
          <w:rFonts w:ascii="Times New Roman" w:eastAsiaTheme="minorEastAsia" w:hAnsi="Times New Roman" w:cs="Times New Roman"/>
          <w:sz w:val="28"/>
          <w:szCs w:val="28"/>
        </w:rPr>
        <w:t>явл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Y</w:t>
      </w:r>
    </w:p>
    <w:p w14:paraId="5ADE5606" w14:textId="27F819E9" w:rsidR="00FD3791" w:rsidRPr="00452753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 </w:t>
      </w:r>
      <w:r>
        <w:rPr>
          <w:rFonts w:ascii="Times New Roman" w:eastAsiaTheme="minorEastAsia" w:hAnsi="Times New Roman" w:cs="Times New Roman"/>
          <w:sz w:val="28"/>
          <w:szCs w:val="28"/>
        </w:rPr>
        <w:t>б</w:t>
      </w:r>
      <w:r w:rsidRPr="00452753">
        <w:rPr>
          <w:rFonts w:ascii="Times New Roman" w:eastAsiaTheme="minorEastAsia" w:hAnsi="Times New Roman" w:cs="Times New Roman"/>
          <w:sz w:val="28"/>
          <w:szCs w:val="28"/>
          <w:lang w:val="en-US"/>
        </w:rPr>
        <w:t>/</w:t>
      </w:r>
      <w:r>
        <w:rPr>
          <w:rFonts w:ascii="Times New Roman" w:eastAsiaTheme="minorEastAsia" w:hAnsi="Times New Roman" w:cs="Times New Roman"/>
          <w:sz w:val="28"/>
          <w:szCs w:val="28"/>
        </w:rPr>
        <w:t>ч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939C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1D65FA84" w14:textId="7406CC25" w:rsidR="00FD3791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</w:t>
      </w:r>
      <w:r>
        <w:rPr>
          <w:rFonts w:ascii="Times New Roman" w:eastAsiaTheme="minorEastAsia" w:hAnsi="Times New Roman" w:cs="Times New Roman"/>
          <w:sz w:val="28"/>
          <w:szCs w:val="28"/>
        </w:rPr>
        <w:t>явл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X</w:t>
      </w:r>
    </w:p>
    <w:p w14:paraId="43D292BD" w14:textId="79015C88" w:rsidR="00D939C9" w:rsidRPr="00D939C9" w:rsidRDefault="00D939C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, Y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неизвестные</w:t>
      </w:r>
    </w:p>
    <w:p w14:paraId="408BB514" w14:textId="348C3D9A" w:rsidR="009E0544" w:rsidRPr="00D939C9" w:rsidRDefault="00D939C9" w:rsidP="00116EF3">
      <w:pPr>
        <w:pStyle w:val="a3"/>
        <w:numPr>
          <w:ilvl w:val="0"/>
          <w:numId w:val="2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 w:rsidRPr="00D939C9">
        <w:rPr>
          <w:rFonts w:ascii="Times New Roman" w:eastAsiaTheme="minorEastAsia" w:hAnsi="Times New Roman" w:cs="Times New Roman"/>
          <w:sz w:val="28"/>
          <w:szCs w:val="28"/>
        </w:rPr>
        <w:t>С</w:t>
      </w:r>
      <w:r w:rsidR="00FD3791" w:rsidRPr="00D939C9">
        <w:rPr>
          <w:rFonts w:ascii="Times New Roman" w:eastAsiaTheme="minorEastAsia" w:hAnsi="Times New Roman" w:cs="Times New Roman"/>
          <w:sz w:val="28"/>
          <w:szCs w:val="28"/>
        </w:rPr>
        <w:t>ложные задачи для иерархии отношений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</w:rPr>
        <w:t xml:space="preserve"> – это </w:t>
      </w:r>
      <w:r w:rsidRPr="00D939C9">
        <w:rPr>
          <w:rFonts w:ascii="Times New Roman" w:eastAsiaTheme="minorEastAsia" w:hAnsi="Times New Roman" w:cs="Times New Roman"/>
          <w:sz w:val="28"/>
          <w:szCs w:val="28"/>
        </w:rPr>
        <w:t xml:space="preserve">логические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</w:rPr>
        <w:t>комбинации</w:t>
      </w:r>
      <w:r w:rsidRPr="00D939C9">
        <w:rPr>
          <w:rFonts w:ascii="Times New Roman" w:eastAsiaTheme="minorEastAsia" w:hAnsi="Times New Roman" w:cs="Times New Roman"/>
          <w:sz w:val="28"/>
          <w:szCs w:val="28"/>
        </w:rPr>
        <w:t xml:space="preserve"> элементарных задач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1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</w:rPr>
        <w:t xml:space="preserve">&amp;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</w:p>
    <w:p w14:paraId="2F357A1F" w14:textId="7BCE78B1" w:rsidR="009E0544" w:rsidRDefault="009E054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463E2">
        <w:rPr>
          <w:rFonts w:ascii="Times New Roman" w:eastAsiaTheme="minorEastAsia" w:hAnsi="Times New Roman" w:cs="Times New Roman"/>
          <w:sz w:val="28"/>
          <w:szCs w:val="28"/>
        </w:rPr>
        <w:t xml:space="preserve">Для сложных задач решаются </w:t>
      </w:r>
      <w:r w:rsidR="006463E2" w:rsidRPr="006463E2">
        <w:rPr>
          <w:rFonts w:ascii="Times New Roman" w:eastAsiaTheme="minorEastAsia" w:hAnsi="Times New Roman" w:cs="Times New Roman"/>
          <w:sz w:val="28"/>
          <w:szCs w:val="28"/>
        </w:rPr>
        <w:t xml:space="preserve">отдельные </w:t>
      </w:r>
      <w:r w:rsidRPr="006463E2">
        <w:rPr>
          <w:rFonts w:ascii="Times New Roman" w:eastAsiaTheme="minorEastAsia" w:hAnsi="Times New Roman" w:cs="Times New Roman"/>
          <w:sz w:val="28"/>
          <w:szCs w:val="28"/>
        </w:rPr>
        <w:t>задачи, после чего множество решений применятся для конструирования множеств</w:t>
      </w:r>
      <w:r w:rsidR="006463E2" w:rsidRPr="006463E2">
        <w:rPr>
          <w:rFonts w:ascii="Times New Roman" w:eastAsiaTheme="minorEastAsia" w:hAnsi="Times New Roman" w:cs="Times New Roman"/>
          <w:sz w:val="28"/>
          <w:szCs w:val="28"/>
        </w:rPr>
        <w:t xml:space="preserve"> составляющих ответ</w:t>
      </w:r>
      <w:r w:rsidR="006463E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F53CC5E" w14:textId="77777777" w:rsidR="00F676D9" w:rsidRPr="002040BE" w:rsidRDefault="00F676D9" w:rsidP="00F676D9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5" w:name="_Toc154713445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Семантические сети предложений естественного языка</w:t>
      </w:r>
      <w:bookmarkEnd w:id="15"/>
    </w:p>
    <w:p w14:paraId="3AF90C25" w14:textId="77777777" w:rsidR="00F676D9" w:rsidRDefault="00F676D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0BF909" w14:textId="0411A685" w:rsidR="009E0544" w:rsidRDefault="009E054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емантические сети предложения естественного языка – это граф, вершины которого размечены словами предложений или же словами, задающими грамматические свойства понятий приписанных вершин</w:t>
      </w:r>
    </w:p>
    <w:p w14:paraId="342DE082" w14:textId="2C5649F4" w:rsidR="009E0544" w:rsidRDefault="009E054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9E0544">
        <w:rPr>
          <w:rFonts w:ascii="Times New Roman" w:eastAsiaTheme="minorEastAsia" w:hAnsi="Times New Roman" w:cs="Times New Roman"/>
          <w:i/>
          <w:iCs/>
          <w:sz w:val="28"/>
          <w:szCs w:val="28"/>
        </w:rPr>
        <w:t>«Редкая птица долетит до середины Днепра»</w:t>
      </w:r>
    </w:p>
    <w:p w14:paraId="055FEF69" w14:textId="6D46F78E" w:rsidR="008158C4" w:rsidRPr="008158C4" w:rsidRDefault="008158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8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5693E8B6" wp14:editId="6B5B2D66">
            <wp:extent cx="3877709" cy="2883308"/>
            <wp:effectExtent l="0" t="0" r="8890" b="0"/>
            <wp:docPr id="10" name="Рисунок 10" descr="Изображение выглядит как диаграмма, текст, линия, кар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86788" cy="289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5C4DC" w14:textId="1C9B477E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52753">
        <w:rPr>
          <w:rFonts w:ascii="Times New Roman" w:eastAsiaTheme="minorEastAsia" w:hAnsi="Times New Roman" w:cs="Times New Roman"/>
          <w:sz w:val="28"/>
          <w:szCs w:val="28"/>
          <w:highlight w:val="yellow"/>
        </w:rPr>
        <w:t>Лк Ка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C754B81" w14:textId="037AB882" w:rsidR="00FD3791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рименение естественного языка содержит значительные трудности для формализации с помощью семантических сетей, позволяющих в последствии моделировать решение задач и использовать предложения как источник знаний и данных, обеспечивающих ментальную деятельность и разумное поведение в принятии решений.</w:t>
      </w:r>
    </w:p>
    <w:p w14:paraId="16050668" w14:textId="77777777" w:rsidR="002040BE" w:rsidRDefault="002040B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0BF94D0" w14:textId="20E8D142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52753">
        <w:rPr>
          <w:rFonts w:ascii="Times New Roman" w:eastAsiaTheme="minorEastAsia" w:hAnsi="Times New Roman" w:cs="Times New Roman"/>
          <w:sz w:val="28"/>
          <w:szCs w:val="28"/>
        </w:rPr>
        <w:t>Пре</w:t>
      </w:r>
      <w:r>
        <w:rPr>
          <w:rFonts w:ascii="Times New Roman" w:eastAsiaTheme="minorEastAsia" w:hAnsi="Times New Roman" w:cs="Times New Roman"/>
          <w:sz w:val="28"/>
          <w:szCs w:val="28"/>
        </w:rPr>
        <w:t>дставление задач – вопросительное предложение (вопросительное слово и требование к вопр. объекту)</w:t>
      </w:r>
    </w:p>
    <w:p w14:paraId="0AD22153" w14:textId="5ED6AFEC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зличают несколько типов вопросов: Кто? Что? Сколько? Где? Когда? Почему?</w:t>
      </w:r>
    </w:p>
    <w:p w14:paraId="1A1DEEB4" w14:textId="095B3AFF" w:rsidR="008156A4" w:rsidRDefault="008156A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6A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3A4F0629" wp14:editId="6E56AF28">
            <wp:extent cx="3120977" cy="2682314"/>
            <wp:effectExtent l="0" t="0" r="3810" b="3810"/>
            <wp:docPr id="12" name="Рисунок 12" descr="Изображение выглядит как текст, линия, диаграмм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26429" cy="268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2F27" w14:textId="375384E4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решения задач строится семантическая сеть вопроса, которая сопоставляется (накладывается) с семантическими сетями отдельных предложений.</w:t>
      </w:r>
    </w:p>
    <w:p w14:paraId="40D244BB" w14:textId="5E0CAA33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простейшем случае сеть вопроса накладывается на сеть ответа так, что разметки вершины и ребер совпадают (за исключением вершины вопр. слова) =</w:t>
      </w:r>
      <w:r w:rsidRPr="00452753">
        <w:rPr>
          <w:rFonts w:ascii="Times New Roman" w:eastAsiaTheme="minorEastAsia" w:hAnsi="Times New Roman" w:cs="Times New Roman"/>
          <w:sz w:val="28"/>
          <w:szCs w:val="28"/>
        </w:rPr>
        <w:t>&gt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778EE">
        <w:rPr>
          <w:rFonts w:ascii="Times New Roman" w:eastAsiaTheme="minorEastAsia" w:hAnsi="Times New Roman" w:cs="Times New Roman"/>
          <w:sz w:val="28"/>
          <w:szCs w:val="28"/>
        </w:rPr>
        <w:t>на</w:t>
      </w:r>
      <w:r>
        <w:rPr>
          <w:rFonts w:ascii="Times New Roman" w:eastAsiaTheme="minorEastAsia" w:hAnsi="Times New Roman" w:cs="Times New Roman"/>
          <w:sz w:val="28"/>
          <w:szCs w:val="28"/>
        </w:rPr>
        <w:t>д вершиной вопроса и будет ответ</w:t>
      </w:r>
    </w:p>
    <w:p w14:paraId="26EA3EF2" w14:textId="06D3ABD4" w:rsidR="008156A4" w:rsidRDefault="008156A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6A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01738CB5" wp14:editId="48E9A111">
            <wp:extent cx="5649113" cy="1200318"/>
            <wp:effectExtent l="0" t="0" r="0" b="0"/>
            <wp:docPr id="32" name="Рисунок 32" descr="Изображение выглядит как текст, линия, Шрифт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49113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3707A" w14:textId="474C8810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Более сложная схема решения задач допускает несовпадение вершин (а также ребер). (задача общая, схема конкретная)</w:t>
      </w:r>
    </w:p>
    <w:p w14:paraId="1E4E5A6E" w14:textId="3D0D973B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же разметки должны находиться в отношении «общее» - «частное» (являться) и в качестве формируемого ответа генерируется семантическая сеть, в которой разметки вершины заменены на минимальное из сравниваемых значений в отношении «общее» - «частное» </w:t>
      </w:r>
    </w:p>
    <w:p w14:paraId="4D6F82AE" w14:textId="379521FE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>Р</w:t>
      </w:r>
      <w:r w:rsidRPr="007778EE">
        <w:rPr>
          <w:rFonts w:ascii="Times New Roman" w:eastAsiaTheme="minorEastAsia" w:hAnsi="Times New Roman" w:cs="Times New Roman"/>
          <w:i/>
          <w:iCs/>
          <w:sz w:val="28"/>
          <w:szCs w:val="28"/>
        </w:rPr>
        <w:t>едкий воробей долетит</w:t>
      </w: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Pr="007778EE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</w:rPr>
        <w:t>воробей – частное; общее – птица)</w:t>
      </w:r>
    </w:p>
    <w:p w14:paraId="2B692CAD" w14:textId="1A603D4D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более общем случае рассматривается расширение семантических сетей предложением, где несколько предложений объединены в одно (сверхфразовое единство) либо сети вопроса (ответа) дополняются расшифровками отдельных понятий</w:t>
      </w:r>
    </w:p>
    <w:p w14:paraId="791C811F" w14:textId="340783FE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то позволяет применят разные по содержанию вопросов и ответов предложения, представленные сетями (разные по составу)</w:t>
      </w:r>
    </w:p>
    <w:p w14:paraId="1F5F7666" w14:textId="69FA0B9F" w:rsidR="007778EE" w:rsidRP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7778EE">
        <w:rPr>
          <w:rFonts w:ascii="Times New Roman" w:eastAsiaTheme="minorEastAsia" w:hAnsi="Times New Roman" w:cs="Times New Roman"/>
          <w:i/>
          <w:iCs/>
          <w:sz w:val="28"/>
          <w:szCs w:val="28"/>
        </w:rPr>
        <w:t>Общая задача</w:t>
      </w:r>
    </w:p>
    <w:p w14:paraId="4767B1A0" w14:textId="68D56691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представлении таких описаний отслеживается достаточность фрагментальных совпадений для того, чтобы рассматривать одну или несколько семантических сетей в качестве основы построения.</w:t>
      </w:r>
    </w:p>
    <w:p w14:paraId="49A9AA53" w14:textId="597EE060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общем случае считается, что в естественном языке применяется более чем 250 разных отношений (независимые, разные категории), более 60 из них образуют базу независимых отношений, менее 10 – в реальных системах.</w:t>
      </w:r>
    </w:p>
    <w:p w14:paraId="73729C56" w14:textId="1AD19A72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Являться – общее – частное</w:t>
      </w:r>
    </w:p>
    <w:p w14:paraId="22AB922B" w14:textId="0332BF1C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ыть частью – агрегирование</w:t>
      </w:r>
    </w:p>
    <w:p w14:paraId="07A794E1" w14:textId="7F42069E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войство</w:t>
      </w:r>
    </w:p>
    <w:p w14:paraId="2EDD495B" w14:textId="29E85F8A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убъект действия</w:t>
      </w:r>
    </w:p>
    <w:p w14:paraId="52A604AD" w14:textId="1EAA46AE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ъект действия</w:t>
      </w:r>
    </w:p>
    <w:p w14:paraId="05663B22" w14:textId="4D24E210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есто действия</w:t>
      </w:r>
    </w:p>
    <w:p w14:paraId="1B015D40" w14:textId="52215ABC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ремя действия и тд</w:t>
      </w:r>
    </w:p>
    <w:p w14:paraId="4804C84C" w14:textId="2168FE36" w:rsidR="002040BE" w:rsidRPr="002040BE" w:rsidRDefault="002040BE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6" w:name="_Toc154713446"/>
      <w:r>
        <w:rPr>
          <w:rFonts w:ascii="Times New Roman" w:eastAsiaTheme="minorEastAsia" w:hAnsi="Times New Roman" w:cs="Times New Roman"/>
          <w:b/>
          <w:bCs/>
          <w:color w:val="auto"/>
        </w:rPr>
        <w:lastRenderedPageBreak/>
        <w:t>Функциональные сети: прямая задача</w:t>
      </w:r>
      <w:bookmarkEnd w:id="16"/>
    </w:p>
    <w:p w14:paraId="0D1CDA18" w14:textId="1AC85EF7" w:rsidR="006A7E73" w:rsidRPr="0095651B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E73">
        <w:rPr>
          <w:rFonts w:ascii="Times New Roman" w:eastAsiaTheme="minorEastAsia" w:hAnsi="Times New Roman" w:cs="Times New Roman"/>
          <w:sz w:val="28"/>
          <w:szCs w:val="28"/>
        </w:rPr>
        <w:t>Пуст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едметная область оперирует параметрами объект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=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Start"/>
      <w:r w:rsidRPr="00AC0A6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каждый параметр принимает значение из множества </w:t>
      </w:r>
    </w:p>
    <w:p w14:paraId="63657AEF" w14:textId="76B11599" w:rsidR="006A7E73" w:rsidRDefault="006A7E73" w:rsidP="00116EF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CD7BB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функциональные зависимости</w:t>
      </w:r>
    </w:p>
    <w:p w14:paraId="029687E5" w14:textId="4ABAD182" w:rsidR="006A7E73" w:rsidRPr="0095651B" w:rsidRDefault="006A7E73" w:rsidP="00116EF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gramStart"/>
      <w:r w:rsidRPr="009565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95651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7C0441C3" w14:textId="71A90E87" w:rsidR="006A7E73" w:rsidRPr="0095651B" w:rsidRDefault="006A7E73" w:rsidP="00116EF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ое такое соотношение представляется фрагментом семантической сети, представляющую собой двудольный граф, вершины которого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</w:p>
    <w:p w14:paraId="7D9F3FB5" w14:textId="584AEFF3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веденная функциональная зависимость отображается:</w:t>
      </w:r>
    </w:p>
    <w:p w14:paraId="4DE429C6" w14:textId="0353D6ED" w:rsidR="008156A4" w:rsidRDefault="008156A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6A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268F952" wp14:editId="5031939C">
            <wp:extent cx="4391638" cy="1981477"/>
            <wp:effectExtent l="0" t="0" r="0" b="0"/>
            <wp:docPr id="33" name="Рисунок 33" descr="Изображение выглядит как диаграмма, линия, График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391638" cy="198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E933A" w14:textId="78734DAA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тное отображение может не существовать</w:t>
      </w:r>
    </w:p>
    <w:p w14:paraId="7A777DBF" w14:textId="1E084E4A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правило, появляющиеся при этом сети можно разбить на несколько областей:</w:t>
      </w:r>
    </w:p>
    <w:p w14:paraId="4E8A3DE2" w14:textId="564CCBF7" w:rsidR="008255CE" w:rsidRDefault="008255CE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255CE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5B3999F2" wp14:editId="4C9D3A57">
            <wp:extent cx="3488641" cy="2764701"/>
            <wp:effectExtent l="0" t="0" r="0" b="0"/>
            <wp:docPr id="34" name="Рисунок 34" descr="Изображение выглядит как текст, снимок экрана, Шрифт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492877" cy="2768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CF51F" w14:textId="0FE13A67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помощью функциональных сетей решается два основных вида задач:</w:t>
      </w:r>
    </w:p>
    <w:p w14:paraId="333B1901" w14:textId="77D0D215" w:rsidR="006A7E73" w:rsidRDefault="006A7E73" w:rsidP="00116EF3">
      <w:pPr>
        <w:pStyle w:val="a3"/>
        <w:numPr>
          <w:ilvl w:val="0"/>
          <w:numId w:val="30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ямая задача</w:t>
      </w:r>
    </w:p>
    <w:p w14:paraId="211866EB" w14:textId="0FFE9A58" w:rsidR="006A7E73" w:rsidRDefault="006A7E73" w:rsidP="00116EF3">
      <w:pPr>
        <w:pStyle w:val="a3"/>
        <w:numPr>
          <w:ilvl w:val="0"/>
          <w:numId w:val="30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тная задача (не то же самое, что прямой и обратный вывод)</w:t>
      </w:r>
    </w:p>
    <w:p w14:paraId="3573CACE" w14:textId="78729D02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Рассмотрим прямую задачу:</w:t>
      </w:r>
    </w:p>
    <w:p w14:paraId="5FFE5015" w14:textId="5516129F" w:rsidR="006A7E73" w:rsidRPr="0095651B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ная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6A7E73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ходные данные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енее конкретные представления об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j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; найти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4A63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 xml:space="preserve">цели, используя </w:t>
      </w:r>
      <w:r w:rsidR="00424A63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4A63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</w:p>
    <w:p w14:paraId="4AD53042" w14:textId="5AD8BDB1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держание задачи:</w:t>
      </w:r>
    </w:p>
    <w:p w14:paraId="47F22709" w14:textId="0D24D1EA" w:rsidR="00424A63" w:rsidRPr="00424A63" w:rsidRDefault="00424A63" w:rsidP="00116EF3">
      <w:pPr>
        <w:pStyle w:val="a3"/>
        <w:numPr>
          <w:ilvl w:val="0"/>
          <w:numId w:val="3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24A63">
        <w:rPr>
          <w:rFonts w:ascii="Times New Roman" w:eastAsiaTheme="minorEastAsia" w:hAnsi="Times New Roman" w:cs="Times New Roman"/>
          <w:sz w:val="28"/>
          <w:szCs w:val="28"/>
        </w:rPr>
        <w:t>Что дано?</w:t>
      </w:r>
    </w:p>
    <w:p w14:paraId="32EE8025" w14:textId="04C9AB01" w:rsidR="00424A63" w:rsidRPr="00424A63" w:rsidRDefault="00424A63" w:rsidP="00116EF3">
      <w:pPr>
        <w:pStyle w:val="a3"/>
        <w:numPr>
          <w:ilvl w:val="0"/>
          <w:numId w:val="3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24A63">
        <w:rPr>
          <w:rFonts w:ascii="Times New Roman" w:eastAsiaTheme="minorEastAsia" w:hAnsi="Times New Roman" w:cs="Times New Roman"/>
          <w:sz w:val="28"/>
          <w:szCs w:val="28"/>
        </w:rPr>
        <w:t>Что найти?</w:t>
      </w:r>
    </w:p>
    <w:p w14:paraId="47B1FB3D" w14:textId="00D22D68" w:rsidR="00424A63" w:rsidRDefault="00424A63" w:rsidP="00116EF3">
      <w:pPr>
        <w:pStyle w:val="a3"/>
        <w:numPr>
          <w:ilvl w:val="0"/>
          <w:numId w:val="3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24A63">
        <w:rPr>
          <w:rFonts w:ascii="Times New Roman" w:eastAsiaTheme="minorEastAsia" w:hAnsi="Times New Roman" w:cs="Times New Roman"/>
          <w:sz w:val="28"/>
          <w:szCs w:val="28"/>
        </w:rPr>
        <w:t>Что можно использовать?</w:t>
      </w:r>
    </w:p>
    <w:p w14:paraId="1A24A269" w14:textId="621997C1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щее решение прямой задачи:</w:t>
      </w:r>
    </w:p>
    <w:p w14:paraId="6F071B4B" w14:textId="7B461263" w:rsidR="007B6A19" w:rsidRDefault="007B6A1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6A19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A3C596C" wp14:editId="755AA747">
            <wp:extent cx="3312797" cy="1610750"/>
            <wp:effectExtent l="0" t="0" r="1905" b="8890"/>
            <wp:docPr id="37" name="Рисунок 37" descr="Изображение выглядит как диаграмма, круг, линия, зарисо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23398" cy="161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C1048" w14:textId="0CC4A553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решения прямой задачи можно воспользоваться схемой прямого вывода, когда вычисл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424A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proofErr w:type="gramEnd"/>
      <w:r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существляется по шагам и на каждом шаге находится первая по порядку функция, для которой определимы все исходные данные, а вычисляемое значение еще не определено.</w:t>
      </w:r>
    </w:p>
    <w:p w14:paraId="1BFB7887" w14:textId="4CAEA4B4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такая функция применяется, и вершине вычисляемого значения приписывается значение.</w:t>
      </w:r>
    </w:p>
    <w:p w14:paraId="62F15FBC" w14:textId="6B44AFBC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сс продолжается до те пор, пока возможно вычисление новых значений понятий.</w:t>
      </w:r>
    </w:p>
    <w:p w14:paraId="4516B289" w14:textId="3F8CB4EB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зультат решения задачи: значения максимальных параметров, которые были посчитаны. Если значения посчитаны не все, то можно дополнить схему вывода (решения задачи) анализом недостающих параметров исходных данных, добавление которых задано в задаче. Позволяет вычислить все значения цели.</w:t>
      </w:r>
    </w:p>
    <w:p w14:paraId="140583F9" w14:textId="12BCA8F3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этого можно использовать схему обратного вывода, когда по понятию цели устанавливается понятие (параметры) значения цели с помощью заданных функций</w:t>
      </w:r>
    </w:p>
    <w:p w14:paraId="6AAA338A" w14:textId="54986DB5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остроение аналога дерева обратного вывода позволяет перейти (выйти) к вершинам начальных данных, из которых можно выбрать минимальное множество вершин, значения которых, добавленные в исходные данные позволяет посчитать недостающие значения параметр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424A6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6B5A7F2" w14:textId="271BDE2F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обратную задачу (мы знаем, что должно получиться)</w:t>
      </w:r>
    </w:p>
    <w:p w14:paraId="6FD01F5C" w14:textId="6C2F1C0F" w:rsidR="007B6A19" w:rsidRDefault="007B6A1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6A19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665462F5" wp14:editId="41EE8457">
            <wp:extent cx="3849565" cy="2224844"/>
            <wp:effectExtent l="0" t="0" r="0" b="4445"/>
            <wp:docPr id="36" name="Рисунок 36" descr="Изображение выглядит как диаграмма, круг, линия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56879" cy="2229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DB1EA" w14:textId="171057AB" w:rsidR="00961FE5" w:rsidRPr="002040BE" w:rsidRDefault="00961FE5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7" w:name="_Toc154713447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Обратная задача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для функциональных сетей</w:t>
      </w:r>
      <w:bookmarkEnd w:id="17"/>
    </w:p>
    <w:p w14:paraId="3710A787" w14:textId="5EF66FB1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на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961FE5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найт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 которым с помощью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ожно посчитать заданные значения параметр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</w:p>
    <w:p w14:paraId="2F27C426" w14:textId="31EB4831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сновная проблема обратной задачи: невозможность явного примен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proofErr w:type="gram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ак как обратных функций (отображений), ведущих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ожет не существовать</w:t>
      </w:r>
    </w:p>
    <w:p w14:paraId="2A3D52F9" w14:textId="0DBA6A58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мер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+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</w:p>
    <w:p w14:paraId="438E5E7A" w14:textId="46FF1B3A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сутствие явных схем решения обратной задачи делает возможным переборный принцип решения таких задач.</w:t>
      </w:r>
    </w:p>
    <w:p w14:paraId="2E1DFFFE" w14:textId="77777777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</w:p>
    <w:p w14:paraId="43C46B98" w14:textId="22944B6B" w:rsidR="00961FE5" w:rsidRP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7C654F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7C654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…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7C654F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</w:p>
    <w:p w14:paraId="76B89761" w14:textId="06BFB938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7C654F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7C654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…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7C654F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конечные множества</w:t>
      </w:r>
    </w:p>
    <w:p w14:paraId="583EA52B" w14:textId="0D5FE74E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троится дискретизация (– это из каждого множества выделяется конечное подмножество) множеств</w:t>
      </w:r>
      <w:r w:rsidR="00D31A4E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D31A4E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 w:rsidR="00D31A4E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31A4E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</w:rPr>
        <w:t>’</w:t>
      </w:r>
    </w:p>
    <w:p w14:paraId="333941B3" w14:textId="0C65C70D" w:rsidR="00D31A4E" w:rsidRDefault="00D31A4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з дискретизированных множеств составляется пространство состояний начальных данны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D31A4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ешетка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мерном пространстве</w:t>
      </w:r>
    </w:p>
    <w:p w14:paraId="3791F46C" w14:textId="35488F71" w:rsidR="00D31A4E" w:rsidRPr="0095651B" w:rsidRDefault="00D31A4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В каждом узле решетки выполняется вычисл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961FE5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r w:rsidR="00363D8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</w:rPr>
        <w:t xml:space="preserve">по набору узла решетки и оценивается отличие посчитанных значений </w:t>
      </w:r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63D88"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="00363D88"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363D88"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63D88"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r w:rsidR="00363D8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</w:rPr>
        <w:t xml:space="preserve">от заданных </w:t>
      </w:r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</w:p>
    <w:p w14:paraId="3BB3B5F9" w14:textId="1569FBA6" w:rsidR="007A502E" w:rsidRDefault="007A502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р того, как это работает:</w:t>
      </w:r>
    </w:p>
    <w:p w14:paraId="1DE7C3C2" w14:textId="3D36AD55" w:rsidR="007A502E" w:rsidRDefault="007A502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0 значений, 10 исходных данных, 2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 xml:space="preserve">10 </w:t>
      </w:r>
      <w:r>
        <w:rPr>
          <w:rFonts w:ascii="Times New Roman" w:eastAsiaTheme="minorEastAsia" w:hAnsi="Times New Roman" w:cs="Times New Roman"/>
          <w:sz w:val="28"/>
          <w:szCs w:val="28"/>
        </w:rPr>
        <w:t>комбинаций (все перебрать), для каждого случая решить задачу, найти цепочку, затем повторять – считать усредненные отклонения для каждого, затем из всех вариантов выбрать наилучший.</w:t>
      </w:r>
    </w:p>
    <w:p w14:paraId="75A4721D" w14:textId="05E4E9E3" w:rsidR="0095651B" w:rsidRDefault="009565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еребор вариантов является трудоемким процессом, поэтому эффективность переборного алгоритма низкая.</w:t>
      </w:r>
    </w:p>
    <w:p w14:paraId="1B5CA74B" w14:textId="2369AD30" w:rsidR="0095651B" w:rsidRDefault="009565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зработка быстрых алгоритмов решений обратных задач связаны с поиском дополнительных услов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565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>, при которых можно так организовать обход решетки, при котором на каждом шаге будет выполняться приближение к отыскиваемому решению. Такие методы называются градиентными.</w:t>
      </w:r>
    </w:p>
    <w:p w14:paraId="2825CD6D" w14:textId="62DE05D3" w:rsidR="0095651B" w:rsidRDefault="009565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95651B">
        <w:rPr>
          <w:rFonts w:ascii="Times New Roman" w:eastAsiaTheme="minorEastAsia" w:hAnsi="Times New Roman" w:cs="Times New Roman"/>
          <w:i/>
          <w:iCs/>
          <w:sz w:val="28"/>
          <w:szCs w:val="28"/>
        </w:rPr>
        <w:t>Пример:</w:t>
      </w:r>
    </w:p>
    <w:p w14:paraId="7A9258A0" w14:textId="59845B2E" w:rsidR="0095651B" w:rsidRPr="00774A7A" w:rsidRDefault="0046110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="0095651B" w:rsidRPr="0095651B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 w:rsidR="0095651B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95651B" w:rsidRPr="009565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95651B" w:rsidRPr="0095651B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95651B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95651B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d</w:t>
      </w:r>
      <w:r w:rsidR="0095651B" w:rsidRPr="0095651B">
        <w:rPr>
          <w:rFonts w:ascii="Times New Roman" w:eastAsiaTheme="minorEastAsia" w:hAnsi="Times New Roman" w:cs="Times New Roman"/>
          <w:sz w:val="28"/>
          <w:szCs w:val="28"/>
        </w:rPr>
        <w:t xml:space="preserve">) – </w:t>
      </w:r>
      <w:r w:rsidR="0095651B">
        <w:rPr>
          <w:rFonts w:ascii="Times New Roman" w:eastAsiaTheme="minorEastAsia" w:hAnsi="Times New Roman" w:cs="Times New Roman"/>
          <w:sz w:val="28"/>
          <w:szCs w:val="28"/>
        </w:rPr>
        <w:t>монотонная по каждой из своих переменных. Это позволяет изменять положения выбираемы</w:t>
      </w:r>
      <w:r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95651B">
        <w:rPr>
          <w:rFonts w:ascii="Times New Roman" w:eastAsiaTheme="minorEastAsia" w:hAnsi="Times New Roman" w:cs="Times New Roman"/>
          <w:sz w:val="28"/>
          <w:szCs w:val="28"/>
        </w:rPr>
        <w:t xml:space="preserve"> наборов, чтобы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беспечить нужное изменение отклонений вычисляемого набора значений параметр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4611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n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,</w:t>
      </w:r>
      <w:r w:rsidRPr="0046110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иближающие вычисляемые вектора к векторам исходных данных. </w:t>
      </w:r>
    </w:p>
    <w:p w14:paraId="547A42DD" w14:textId="5FEDD6F7" w:rsidR="001C50D6" w:rsidRDefault="001C50D6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C50D6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2B38DEC" wp14:editId="51BB820A">
            <wp:extent cx="5087097" cy="3219200"/>
            <wp:effectExtent l="0" t="0" r="0" b="635"/>
            <wp:docPr id="31" name="Рисунок 31" descr="Изображение выглядит как диаграмма, круг, рисунок, шабло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87896" cy="3219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CB50C" w14:textId="68EB24AE" w:rsidR="001C50D6" w:rsidRDefault="001C50D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усть для некоторого начального набора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значение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больше, чем исходное значение, тогда требуется так выбрать новый набор значений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, при которо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уменьшится. Либо увеличим, либо уменьш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Для этого уменьш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. Для этого уменьш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и увелич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>, с увеличим, а уме</w:t>
      </w:r>
      <w:r w:rsidR="00560B79">
        <w:rPr>
          <w:rFonts w:ascii="Times New Roman" w:eastAsiaTheme="minorEastAsia" w:hAnsi="Times New Roman" w:cs="Times New Roman"/>
          <w:sz w:val="28"/>
          <w:szCs w:val="28"/>
        </w:rPr>
        <w:t>н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>ь</w:t>
      </w:r>
      <w:r w:rsidR="00560B79">
        <w:rPr>
          <w:rFonts w:ascii="Times New Roman" w:eastAsiaTheme="minorEastAsia" w:hAnsi="Times New Roman" w:cs="Times New Roman"/>
          <w:sz w:val="28"/>
          <w:szCs w:val="28"/>
        </w:rPr>
        <w:t>ш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>им.</w:t>
      </w:r>
    </w:p>
    <w:p w14:paraId="1FEB0EEA" w14:textId="6EBE9B9F" w:rsidR="00774A7A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ле этого выполняется измен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 дискретным множества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774A7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>’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>’</w:t>
      </w:r>
    </w:p>
    <w:p w14:paraId="21650EF6" w14:textId="4E30A5C6" w:rsidR="00774A7A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ыбранный новый набор используем для вычисления нового знач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например отклонения, если все еще будет больше, чем нужно, еще раз уменьшаем, если выскочили на другую сторону, начинаем движение в противоположную сторону. </w:t>
      </w:r>
    </w:p>
    <w:p w14:paraId="3B548CF3" w14:textId="7B757A18" w:rsidR="00774A7A" w:rsidRPr="002040BE" w:rsidRDefault="00774A7A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8" w:name="_Toc154713448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ерархические семантические сети</w:t>
      </w:r>
      <w:bookmarkEnd w:id="18"/>
    </w:p>
    <w:p w14:paraId="3E11F59C" w14:textId="527CFC14" w:rsidR="00774A7A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держательно ИСС – это сеть, отдельные вершины которой могут представляться сетями.</w:t>
      </w:r>
    </w:p>
    <w:p w14:paraId="1FDF6076" w14:textId="6B970444" w:rsidR="00774A7A" w:rsidRPr="00924561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формализацию этого понятия</w:t>
      </w:r>
      <w:r w:rsidR="00924561">
        <w:rPr>
          <w:rFonts w:ascii="Times New Roman" w:eastAsiaTheme="minorEastAsia" w:hAnsi="Times New Roman" w:cs="Times New Roman"/>
          <w:sz w:val="28"/>
          <w:szCs w:val="28"/>
        </w:rPr>
        <w:t xml:space="preserve">. Пусть </w:t>
      </w:r>
      <w:r w:rsidR="00924561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="00924561">
        <w:rPr>
          <w:rFonts w:ascii="Times New Roman" w:eastAsiaTheme="minorEastAsia" w:hAnsi="Times New Roman" w:cs="Times New Roman"/>
          <w:sz w:val="28"/>
          <w:szCs w:val="28"/>
        </w:rPr>
        <w:t xml:space="preserve"> – алгоритмически перечислимое множество, элементы которого называются вершинами семантических сетей. Перечислимость означает существование алгоритма, который, работая во времени неограниченно, последовательно строит все элементы </w:t>
      </w:r>
      <w:r w:rsidR="00924561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="00924561" w:rsidRPr="0092456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693E6EA" w14:textId="77777777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бивается н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1 </w:t>
      </w:r>
      <w:r w:rsidRPr="00924561">
        <w:rPr>
          <w:rFonts w:ascii="Cambria Math" w:eastAsiaTheme="minorEastAsia" w:hAnsi="Cambria Math" w:cs="Times New Roman"/>
          <w:sz w:val="28"/>
          <w:szCs w:val="28"/>
        </w:rPr>
        <w:t>∪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bookmarkStart w:id="19" w:name="_Hlk153704910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proofErr w:type="gramStart"/>
      <w:r w:rsidRPr="00924561">
        <w:rPr>
          <w:rFonts w:ascii="Times New Roman" w:eastAsiaTheme="minorEastAsia" w:hAnsi="Times New Roman" w:cs="Times New Roman"/>
          <w:sz w:val="28"/>
          <w:szCs w:val="28"/>
        </w:rPr>
        <w:t>={</w:t>
      </w:r>
      <w:proofErr w:type="gramEnd"/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, …}</w:t>
      </w:r>
      <w:bookmarkEnd w:id="19"/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элементарные вершины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14:paraId="7210852B" w14:textId="407CED94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proofErr w:type="gramStart"/>
      <w:r w:rsidRPr="00924561">
        <w:rPr>
          <w:rFonts w:ascii="Times New Roman" w:eastAsiaTheme="minorEastAsia" w:hAnsi="Times New Roman" w:cs="Times New Roman"/>
          <w:sz w:val="28"/>
          <w:szCs w:val="28"/>
        </w:rPr>
        <w:t>={</w:t>
      </w:r>
      <w:proofErr w:type="gramEnd"/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, …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вершины сети</w:t>
      </w:r>
    </w:p>
    <w:p w14:paraId="13B30D0D" w14:textId="3648DFFB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ределено множество отнош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=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,…} </w:t>
      </w:r>
      <w:r w:rsidRPr="008E2BD7">
        <w:rPr>
          <w:rFonts w:ascii="Cambria Math" w:eastAsiaTheme="minorEastAsia" w:hAnsi="Cambria Math" w:cs="Times New Roman"/>
          <w:sz w:val="28"/>
          <w:szCs w:val="28"/>
        </w:rPr>
        <w:t>∀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r w:rsidRPr="008E2BD7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24561">
        <w:rPr>
          <w:rFonts w:ascii="Times New Roman" w:eastAsiaTheme="minorEastAsia" w:hAnsi="Times New Roman" w:cs="Times New Roman"/>
          <w:position w:val="-8"/>
          <w:sz w:val="28"/>
          <w:szCs w:val="28"/>
          <w:lang w:val="en-US"/>
        </w:rPr>
        <w:object w:dxaOrig="240" w:dyaOrig="240" w14:anchorId="1AEF0F04">
          <v:shape id="_x0000_i1026" type="#_x0000_t75" style="width:12.2pt;height:12.2pt" o:ole="">
            <v:imagedata r:id="rId39" o:title=""/>
          </v:shape>
          <o:OLEObject Type="Embed" ProgID="Equation.DSMT4" ShapeID="_x0000_i1026" DrawAspect="Content" ObjectID="_1766609198" r:id="rId40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E2BD7">
        <w:rPr>
          <w:rFonts w:ascii="Cambria Math" w:eastAsiaTheme="minorEastAsia" w:hAnsi="Cambria Math" w:cs="Times New Roman"/>
          <w:sz w:val="28"/>
          <w:szCs w:val="28"/>
        </w:rPr>
        <w:t>×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E2BD7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24C56425" w14:textId="32A053D1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носительно отнош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806EF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, … 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 xml:space="preserve">предполагается, что они образуют перечислимое семейство разрешимых множеств пар вершин, то есть есть процедура, которая генерирует эти отношения и такая пара вершин из </w:t>
      </w:r>
      <w:r w:rsid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 xml:space="preserve"> за конечное время может сказать принадлежит ли эта пара </w:t>
      </w:r>
      <w:r w:rsid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 xml:space="preserve">принадлежит ли она </w:t>
      </w:r>
      <w:r w:rsid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>и так далее.</w:t>
      </w:r>
    </w:p>
    <w:p w14:paraId="4BBC3877" w14:textId="03021AC3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емантическая сеть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ориентированный граф</w:t>
      </w:r>
    </w:p>
    <w:p w14:paraId="02C94B70" w14:textId="6CD97C6A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</w:rPr>
        <w:t>=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’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’)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>’</w:t>
      </w:r>
      <w:r w:rsidRPr="00806EF7">
        <w:rPr>
          <w:rFonts w:ascii="Times New Roman" w:eastAsiaTheme="minorEastAsia" w:hAnsi="Times New Roman" w:cs="Times New Roman"/>
          <w:position w:val="-8"/>
          <w:sz w:val="32"/>
          <w:szCs w:val="32"/>
          <w:lang w:val="en-US"/>
        </w:rPr>
        <w:object w:dxaOrig="240" w:dyaOrig="240" w14:anchorId="742C4CCC">
          <v:shape id="_x0000_i1027" type="#_x0000_t75" style="width:12.2pt;height:12.2pt" o:ole="">
            <v:imagedata r:id="rId39" o:title=""/>
          </v:shape>
          <o:OLEObject Type="Embed" ProgID="Equation.DSMT4" ShapeID="_x0000_i1027" DrawAspect="Content" ObjectID="_1766609199" r:id="rId41"/>
        </w:object>
      </w:r>
      <w:r w:rsidRP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ножество ребер, размеченных семантическим отношением</w:t>
      </w:r>
    </w:p>
    <w:p w14:paraId="6E86F082" w14:textId="2F6D332C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>U’</w:t>
      </w:r>
      <w:r w:rsidRPr="00924561">
        <w:rPr>
          <w:rFonts w:ascii="Times New Roman" w:eastAsiaTheme="minorEastAsia" w:hAnsi="Times New Roman" w:cs="Times New Roman"/>
          <w:position w:val="-8"/>
          <w:sz w:val="28"/>
          <w:szCs w:val="28"/>
          <w:lang w:val="en-US"/>
        </w:rPr>
        <w:object w:dxaOrig="240" w:dyaOrig="240" w14:anchorId="10CC08E7">
          <v:shape id="_x0000_i1028" type="#_x0000_t75" style="width:12.2pt;height:12.2pt" o:ole="">
            <v:imagedata r:id="rId39" o:title=""/>
          </v:shape>
          <o:OLEObject Type="Embed" ProgID="Equation.DSMT4" ShapeID="_x0000_i1028" DrawAspect="Content" ObjectID="_1766609200" r:id="rId4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V’</w:t>
      </w:r>
      <w:r>
        <w:rPr>
          <w:rFonts w:ascii="Cambria Math" w:eastAsiaTheme="minorEastAsia" w:hAnsi="Cambria Math" w:cs="Times New Roman"/>
          <w:sz w:val="28"/>
          <w:szCs w:val="28"/>
          <w:lang w:val="en-US"/>
        </w:rPr>
        <w:t>×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’</w:t>
      </w:r>
      <w:r>
        <w:rPr>
          <w:rFonts w:ascii="Cambria Math" w:eastAsiaTheme="minorEastAsia" w:hAnsi="Cambria Math" w:cs="Times New Roman"/>
          <w:sz w:val="28"/>
          <w:szCs w:val="28"/>
          <w:lang w:val="en-US"/>
        </w:rPr>
        <w:t>×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)</w:t>
      </w:r>
    </w:p>
    <w:p w14:paraId="0B50FC33" w14:textId="7C6E1F20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U’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=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, b, r) =&gt; arb</w:t>
      </w:r>
    </w:p>
    <w:p w14:paraId="27AD077C" w14:textId="767896CC" w:rsidR="00CA6E94" w:rsidRPr="00CA6E94" w:rsidRDefault="00CA6E9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«Одна и та же пара вершин в этом определении может связываться несколькими ребрами, различными, разными отношениями. Можно также сделать, чтобы такого не было, но это придется перестраивать логику сетей, когда дублирующие вторые параллельные связи с другими отношениями между вершинами спрячем»</w:t>
      </w:r>
    </w:p>
    <w:p w14:paraId="2AFD0691" w14:textId="0A9D4129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означим ка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множество всех семантических сетей, это множество является перечис</w:t>
      </w:r>
      <w:r w:rsidR="00CA6E94">
        <w:rPr>
          <w:rFonts w:ascii="Times New Roman" w:eastAsiaTheme="minorEastAsia" w:hAnsi="Times New Roman" w:cs="Times New Roman"/>
          <w:sz w:val="28"/>
          <w:szCs w:val="28"/>
        </w:rPr>
        <w:t>л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ым, то есть все сети можно переписать с натуральным </w:t>
      </w:r>
      <w:r w:rsidR="00CA6E94">
        <w:rPr>
          <w:rFonts w:ascii="Times New Roman" w:eastAsiaTheme="minorEastAsia" w:hAnsi="Times New Roman" w:cs="Times New Roman"/>
          <w:sz w:val="28"/>
          <w:szCs w:val="28"/>
        </w:rPr>
        <w:t>индексом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DD9833B" w14:textId="75E3F77C" w:rsidR="00CA6E94" w:rsidRDefault="00CA6E9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E3966" w:rsidRPr="008E2BD7">
        <w:rPr>
          <w:rFonts w:ascii="Cambria Math" w:eastAsiaTheme="minorEastAsia" w:hAnsi="Cambria Math" w:cs="Times New Roman"/>
          <w:sz w:val="28"/>
          <w:szCs w:val="28"/>
        </w:rPr>
        <w:t>→</w:t>
      </w:r>
    </w:p>
    <w:p w14:paraId="69390A47" w14:textId="3C69EEEE" w:rsidR="00CA6E94" w:rsidRDefault="00CA6E9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ие сети можно перечислить перечислением конечных подмножест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перечислением конечных фрагментов отнош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A6E9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A6E9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A6E9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</w:p>
    <w:p w14:paraId="46FFF4D5" w14:textId="76B2D96C" w:rsidR="004E3966" w:rsidRDefault="004E39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ведем отображение </w:t>
      </w:r>
      <w:r w:rsidRPr="004E3966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00" w:dyaOrig="320" w14:anchorId="6F11EDA6">
          <v:shape id="_x0000_i1029" type="#_x0000_t75" style="width:10.5pt;height:16.05pt" o:ole="">
            <v:imagedata r:id="rId43" o:title=""/>
          </v:shape>
          <o:OLEObject Type="Embed" ProgID="Equation.DSMT4" ShapeID="_x0000_i1029" DrawAspect="Content" ObjectID="_1766609201" r:id="rId4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4E396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4E3966">
        <w:rPr>
          <w:rFonts w:ascii="Cambria Math" w:eastAsiaTheme="minorEastAsia" w:hAnsi="Cambria Math" w:cs="Times New Roman"/>
          <w:sz w:val="28"/>
          <w:szCs w:val="28"/>
        </w:rPr>
        <w:t>→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4E3966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это отображение, сопоставляющее вершинам сет</w:t>
      </w:r>
      <w:r w:rsidR="00A867A1">
        <w:rPr>
          <w:rFonts w:ascii="Times New Roman" w:eastAsiaTheme="minorEastAsia" w:hAnsi="Times New Roman" w:cs="Times New Roman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едставляющ</w:t>
      </w:r>
      <w:r w:rsidR="00557DF5">
        <w:rPr>
          <w:rFonts w:ascii="Times New Roman" w:eastAsiaTheme="minorEastAsia" w:hAnsi="Times New Roman" w:cs="Times New Roman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</w:rPr>
        <w:t>е их сети.</w:t>
      </w:r>
    </w:p>
    <w:p w14:paraId="3A9FF760" w14:textId="7C46B9DD" w:rsidR="004E3966" w:rsidRDefault="004E39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едложенная система понятий позволяет формировать иерархическое представление произвольной сети</w:t>
      </w:r>
    </w:p>
    <w:p w14:paraId="0EEE7AC4" w14:textId="1E8B5AE1" w:rsidR="00BC7CAB" w:rsidRDefault="00BC7CA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C7CAB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36CB5E08" wp14:editId="54E8EC3C">
            <wp:extent cx="4350606" cy="3476112"/>
            <wp:effectExtent l="0" t="0" r="0" b="0"/>
            <wp:docPr id="35" name="Рисунок 35" descr="Изображение выглядит как зарисовка, рисунок, Штриховая графика, графическая вста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56748" cy="348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A2CA6" w14:textId="0E1246A6" w:rsidR="00647127" w:rsidRDefault="006471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Естественными ограничениями, требованиями к сети является конечность глубины получаемой иерархии. Вот для каждой сети иерархия может иметь свою глубину: 10, 20, 30, 50 и тд, но в каждой сети она должна заканчиваться. Нет ограничения на сложность. </w:t>
      </w:r>
    </w:p>
    <w:p w14:paraId="6E05D716" w14:textId="77777777" w:rsidR="00647127" w:rsidRDefault="006471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цикленность – это когда двигаясь по ярусам сверху вниз мы встречаемся с сетью, которая содержит вершину сеть, встречавшуюся в предыдущих сетях как источник пути вниз.</w:t>
      </w:r>
    </w:p>
    <w:p w14:paraId="6E2CF617" w14:textId="3A60C20A" w:rsidR="00647127" w:rsidRDefault="006471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леднее свойство достаточно легко обеспечивается, если множества вершин конечны.</w:t>
      </w:r>
    </w:p>
    <w:p w14:paraId="2D00C948" w14:textId="75C34DC5" w:rsidR="00EF5327" w:rsidRPr="006D1A83" w:rsidRDefault="006D1A83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0" w:name="_Toc154713449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Обучающие</w:t>
      </w:r>
      <w:r w:rsidR="00EF5327" w:rsidRPr="006D1A83">
        <w:rPr>
          <w:rFonts w:ascii="Times New Roman" w:eastAsiaTheme="minorEastAsia" w:hAnsi="Times New Roman" w:cs="Times New Roman"/>
          <w:b/>
          <w:bCs/>
          <w:color w:val="auto"/>
        </w:rPr>
        <w:t xml:space="preserve"> пространства</w:t>
      </w:r>
      <w:bookmarkEnd w:id="20"/>
    </w:p>
    <w:p w14:paraId="0A1F01DE" w14:textId="42057C15" w:rsidR="00EF53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пример применения конструкций ИСС для моделирования процессов адаптивного обучения.</w:t>
      </w:r>
    </w:p>
    <w:p w14:paraId="2BC74FCB" w14:textId="0A08DE24" w:rsidR="00EF53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усть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множество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Start"/>
      <w:r w:rsidRPr="00EF5327">
        <w:rPr>
          <w:rFonts w:ascii="Times New Roman" w:eastAsiaTheme="minorEastAsia" w:hAnsi="Times New Roman" w:cs="Times New Roman"/>
          <w:sz w:val="28"/>
          <w:szCs w:val="28"/>
        </w:rPr>
        <w:t>={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, …}, </w:t>
      </w:r>
      <w:r>
        <w:rPr>
          <w:rFonts w:ascii="Times New Roman" w:eastAsiaTheme="minorEastAsia" w:hAnsi="Times New Roman" w:cs="Times New Roman"/>
          <w:sz w:val="28"/>
          <w:szCs w:val="28"/>
        </w:rPr>
        <w:t>элементы которого называются элементарными знаниями. Это могут быть: определения понятий, описание свойств, комментарии, замечания, примеры, контрольные вопросы, доказательства, следствия и тд.</w:t>
      </w:r>
    </w:p>
    <w:p w14:paraId="0E433F13" w14:textId="6006E9A4" w:rsidR="006471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означи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множество конечных подмножеств множеств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043E32A4" w14:textId="0689B24D" w:rsidR="00EF53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F5327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00" w:dyaOrig="320" w14:anchorId="61296CEE">
          <v:shape id="_x0000_i1030" type="#_x0000_t75" style="width:10.5pt;height:16.05pt" o:ole="">
            <v:imagedata r:id="rId43" o:title=""/>
          </v:shape>
          <o:OLEObject Type="Embed" ProgID="Equation.DSMT4" ShapeID="_x0000_i1030" DrawAspect="Content" ObjectID="_1766609202" r:id="rId46"/>
        </w:object>
      </w:r>
      <w:proofErr w:type="gramStart"/>
      <w:r w:rsidRPr="00EF5327">
        <w:rPr>
          <w:rFonts w:ascii="Times New Roman" w:eastAsiaTheme="minorEastAsia" w:hAnsi="Times New Roman" w:cs="Times New Roman"/>
          <w:sz w:val="28"/>
          <w:szCs w:val="28"/>
        </w:rPr>
        <w:t>: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End"/>
      <w:r w:rsidRPr="00EF5327">
        <w:rPr>
          <w:rFonts w:ascii="Times New Roman" w:eastAsiaTheme="minorEastAsia" w:hAnsi="Times New Roman" w:cs="Times New Roman"/>
          <w:sz w:val="28"/>
          <w:szCs w:val="28"/>
        </w:rPr>
        <w:t>→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)) – функция </w:t>
      </w:r>
      <w:r>
        <w:rPr>
          <w:rFonts w:ascii="Times New Roman" w:eastAsiaTheme="minorEastAsia" w:hAnsi="Times New Roman" w:cs="Times New Roman"/>
          <w:sz w:val="28"/>
          <w:szCs w:val="28"/>
        </w:rPr>
        <w:t>обучения позволяет проструктурировать начальные концепты, которые можно обучить.</w:t>
      </w:r>
    </w:p>
    <w:p w14:paraId="6B89E619" w14:textId="54F39DDC" w:rsidR="00DE1D4F" w:rsidRDefault="00DE1D4F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DE1D4F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FA2FF03" wp14:editId="55D19EB8">
            <wp:extent cx="4548946" cy="2484293"/>
            <wp:effectExtent l="0" t="0" r="4445" b="0"/>
            <wp:docPr id="38" name="Рисунок 38" descr="Изображение выглядит как зарисовка, рисунок, Штриховая графика, круг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54154" cy="2487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BEED8" w14:textId="528C2746" w:rsidR="009D53A6" w:rsidRDefault="009D53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ое множество из </w:t>
      </w:r>
      <w:r w:rsidRPr="00EF5327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00" w:dyaOrig="320" w14:anchorId="76119DAE">
          <v:shape id="_x0000_i1031" type="#_x0000_t75" style="width:10.5pt;height:16.05pt" o:ole="">
            <v:imagedata r:id="rId43" o:title=""/>
          </v:shape>
          <o:OLEObject Type="Embed" ProgID="Equation.DSMT4" ShapeID="_x0000_i1031" DrawAspect="Content" ObjectID="_1766609203" r:id="rId4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оставляет элементарные знания 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’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n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>достаточн</w:t>
      </w:r>
      <w:r w:rsidR="00C853A3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>е для того, чтобы обеспечить изучени</w:t>
      </w:r>
      <w:r w:rsidR="007A49D4">
        <w:rPr>
          <w:rFonts w:ascii="Times New Roman" w:eastAsiaTheme="minorEastAsia" w:hAnsi="Times New Roman" w:cs="Times New Roman"/>
          <w:sz w:val="28"/>
          <w:szCs w:val="28"/>
        </w:rPr>
        <w:t>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эти знания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собираются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C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определяющую порядок изучения или обработки и прохождения элементов 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’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n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7E157EB" w14:textId="69B68D60" w:rsidR="009D53A6" w:rsidRPr="009D53A6" w:rsidRDefault="009D53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ая сеть определяет общую схему обучения, а также ее варианты.</w:t>
      </w:r>
    </w:p>
    <w:p w14:paraId="01AB6C20" w14:textId="1B5A891F" w:rsidR="00DE1D4F" w:rsidRDefault="00DE1D4F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DE1D4F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33B1FACF" wp14:editId="38BC02FA">
            <wp:extent cx="4546407" cy="1461068"/>
            <wp:effectExtent l="0" t="0" r="6985" b="6350"/>
            <wp:docPr id="39" name="Рисунок 39" descr="Изображение выглядит как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573754" cy="1469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B3DA7" w14:textId="7C7CB53F" w:rsidR="009D53A6" w:rsidRDefault="009D53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. е. сеть включает в себя описание обязательных элементов обучения, то есть какую информацию можно передать и проверить, а также вспомогательных: консультации, подсказки, и все это управляется отношениями, (которые различают обязательные и необязательные), и условиями продолжения обучения.</w:t>
      </w:r>
      <w:r w:rsidR="00E32B92">
        <w:rPr>
          <w:rFonts w:ascii="Times New Roman" w:eastAsiaTheme="minorEastAsia" w:hAnsi="Times New Roman" w:cs="Times New Roman"/>
          <w:sz w:val="28"/>
          <w:szCs w:val="28"/>
        </w:rPr>
        <w:t xml:space="preserve"> Это вот задачи, которые реализуются на конечных системах объектов, понятий или концептов, из которых собираются сети изучения вот отдельных понятий или сущностей.</w:t>
      </w:r>
    </w:p>
    <w:p w14:paraId="6375319F" w14:textId="39E6413A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Управление процессом обучения осуществляется адаптивно к системе знаний, которыми обладает человек. Это позволяет исключить возможность повторного изучения одного и того же материала. </w:t>
      </w:r>
    </w:p>
    <w:p w14:paraId="5161115B" w14:textId="298CB009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бор схемы прохождения обучения: использовать критерий оптимальности, гарантирующий получение знаний по некоторому предварительно определенному списку целей.</w:t>
      </w:r>
    </w:p>
    <w:p w14:paraId="154A030B" w14:textId="010502B4" w:rsidR="006D1A83" w:rsidRPr="006D1A83" w:rsidRDefault="006D1A83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1" w:name="_Toc154713450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Формализмы логических программ. Основные понятия</w:t>
      </w:r>
      <w:bookmarkEnd w:id="21"/>
    </w:p>
    <w:p w14:paraId="22800AC2" w14:textId="546D2E56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E32B92">
        <w:rPr>
          <w:rFonts w:ascii="Times New Roman" w:eastAsiaTheme="minorEastAsia" w:hAnsi="Times New Roman" w:cs="Times New Roman"/>
          <w:b/>
          <w:bCs/>
          <w:sz w:val="28"/>
          <w:szCs w:val="28"/>
        </w:rPr>
        <w:t>Модели представления знаний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>. Логические программы.</w:t>
      </w:r>
    </w:p>
    <w:p w14:paraId="091D6E34" w14:textId="62D006C0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лементы логических программ:</w:t>
      </w:r>
    </w:p>
    <w:p w14:paraId="619FCF29" w14:textId="0DD49A82" w:rsidR="00E32B92" w:rsidRDefault="00E32B92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92">
        <w:rPr>
          <w:rFonts w:ascii="Times New Roman" w:eastAsiaTheme="minorEastAsia" w:hAnsi="Times New Roman" w:cs="Times New Roman"/>
          <w:sz w:val="28"/>
          <w:szCs w:val="28"/>
        </w:rPr>
        <w:t>Констант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отдельные элементы конкретных множеств</w:t>
      </w:r>
    </w:p>
    <w:p w14:paraId="748A6087" w14:textId="13C3905F" w:rsidR="00872E25" w:rsidRDefault="00872E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логических программах константы задаются с помощью символьных выражений.</w:t>
      </w:r>
    </w:p>
    <w:p w14:paraId="30383097" w14:textId="5EBF8627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1+1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два</w:t>
      </w:r>
    </w:p>
    <w:p w14:paraId="2C58CCB2" w14:textId="56FBC009" w:rsidR="00E32B92" w:rsidRDefault="00872E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С точки зрения понятий человека – это одно и то же, а с точки зрения программы – это </w:t>
      </w:r>
      <w:r w:rsidR="00E32B92">
        <w:rPr>
          <w:rFonts w:ascii="Times New Roman" w:eastAsiaTheme="minorEastAsia" w:hAnsi="Times New Roman" w:cs="Times New Roman"/>
          <w:sz w:val="28"/>
          <w:szCs w:val="28"/>
        </w:rPr>
        <w:t>три разных константы</w:t>
      </w:r>
      <w:r>
        <w:rPr>
          <w:rFonts w:ascii="Times New Roman" w:eastAsiaTheme="minorEastAsia" w:hAnsi="Times New Roman" w:cs="Times New Roman"/>
          <w:sz w:val="28"/>
          <w:szCs w:val="28"/>
        </w:rPr>
        <w:t>, до тех пор, пока мы не скажем о другом.</w:t>
      </w:r>
    </w:p>
    <w:p w14:paraId="36B70BD5" w14:textId="6419F1BE" w:rsidR="00E32B92" w:rsidRPr="00872E25" w:rsidRDefault="00E32B92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еременные – способ обращения к элементам некоторого множества констан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872E25" w:rsidRPr="00872E25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872E25">
        <w:rPr>
          <w:rFonts w:ascii="Times New Roman" w:eastAsiaTheme="minorEastAsia" w:hAnsi="Times New Roman" w:cs="Times New Roman"/>
          <w:sz w:val="28"/>
          <w:szCs w:val="28"/>
        </w:rPr>
        <w:t>Переменные задаются именами и в именах первый символ всегда прописной. В константах нет прописанных символов.</w:t>
      </w:r>
    </w:p>
    <w:p w14:paraId="33DB8465" w14:textId="1303016C" w:rsidR="00872E25" w:rsidRDefault="00872E25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ермы (функциональные выражения)</w:t>
      </w:r>
    </w:p>
    <w:p w14:paraId="755A5224" w14:textId="03B09A31" w:rsidR="00872E25" w:rsidRDefault="00872E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ое функциональное выражение выглядит как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, … ,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FA6CAA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</w:p>
    <w:p w14:paraId="29180E70" w14:textId="0944BEDB" w:rsidR="00FA6CAA" w:rsidRDefault="00FA6C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функциональный символ</w:t>
      </w:r>
    </w:p>
    <w:p w14:paraId="2D5A8544" w14:textId="4E87D40E" w:rsidR="00FA6CAA" w:rsidRDefault="00FA6C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стейшими термами являются символы переменных и обозначение констант, а в общем случае терма необходимо, чтоб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FA6CAA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орректно применялись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, … ,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6AD580A4" w14:textId="77777777" w:rsidR="00FA6CAA" w:rsidRDefault="00FA6C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орректность означает, что те значения, которые можно посчитать, используя функциональное выраж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ложено во множество значений первого параметра функци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знач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меет значение второго параметра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го параметра.</w:t>
      </w:r>
    </w:p>
    <w:p w14:paraId="7D3A6F7B" w14:textId="00B92F06" w:rsidR="00FA6CAA" w:rsidRDefault="00FA6CAA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икаты – основа конструкции логической программы. </w:t>
      </w:r>
      <w:r w:rsidR="00D61F42">
        <w:rPr>
          <w:rFonts w:ascii="Times New Roman" w:eastAsiaTheme="minorEastAsia" w:hAnsi="Times New Roman" w:cs="Times New Roman"/>
          <w:sz w:val="28"/>
          <w:szCs w:val="28"/>
        </w:rPr>
        <w:t xml:space="preserve">Предикаты </w:t>
      </w:r>
      <w:proofErr w:type="gramStart"/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61F42" w:rsidRPr="00D61F42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D61F42" w:rsidRPr="00D61F4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61F42" w:rsidRPr="00D61F42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D61F42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D61F42" w:rsidRPr="00D61F42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D61F42">
        <w:rPr>
          <w:rFonts w:ascii="Times New Roman" w:eastAsiaTheme="minorEastAsia" w:hAnsi="Times New Roman" w:cs="Times New Roman"/>
          <w:sz w:val="28"/>
          <w:szCs w:val="28"/>
        </w:rPr>
        <w:t xml:space="preserve"> соответствуют истинностным утверждениям с параметрами, принимающими значения заданных множеств. На каждом наборе значений параметров предикат является истинностным или ложным. В логических программах истинность предикатов доказывается, а ложность никак. </w:t>
      </w:r>
    </w:p>
    <w:p w14:paraId="5B4DB772" w14:textId="2E9CFA27" w:rsidR="00D61F42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um(</w:t>
      </w:r>
      <w:proofErr w:type="gramEnd"/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x, y, z)</w:t>
      </w:r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+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>2  2  4</w:t>
      </w:r>
    </w:p>
    <w:p w14:paraId="5AF91C7C" w14:textId="25945F40" w:rsidR="000E020B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2  2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 5</w:t>
      </w:r>
    </w:p>
    <w:p w14:paraId="4816D8BD" w14:textId="57556203" w:rsidR="000E020B" w:rsidRDefault="000E020B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едложения логической программы – это конструкция одного из видов:</w:t>
      </w:r>
    </w:p>
    <w:p w14:paraId="019DFBD7" w14:textId="13F91FA9" w:rsidR="000E020B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запись предикатов</w:t>
      </w:r>
    </w:p>
    <w:p w14:paraId="76301A86" w14:textId="12B5D46C" w:rsidR="000E020B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акие предложения называются импликациями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зываются головой предложения, 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конъюнкция. Если факт содержит символы переменных, то он называется универсальным.</w:t>
      </w:r>
    </w:p>
    <w:p w14:paraId="7977704F" w14:textId="5A90EF92" w:rsidR="000E020B" w:rsidRDefault="000E020B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Логическая программа – множество или последовательность предложений. Предложения завершаются точками.</w:t>
      </w:r>
    </w:p>
    <w:p w14:paraId="05439779" w14:textId="029D232A" w:rsidR="0027185A" w:rsidRDefault="0027185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имволы переменных</w:t>
      </w:r>
      <w:r w:rsidR="00BC3C47">
        <w:rPr>
          <w:rFonts w:ascii="Times New Roman" w:eastAsiaTheme="minorEastAsia" w:hAnsi="Times New Roman" w:cs="Times New Roman"/>
          <w:sz w:val="28"/>
          <w:szCs w:val="28"/>
        </w:rPr>
        <w:t xml:space="preserve"> локализованы в рамках содержащих их предложений. Одинаковые символы переменных в разных предложениях не связаны между собой, а один и тот же символ переменной в одном предложении означает одно и то же.</w:t>
      </w:r>
    </w:p>
    <w:p w14:paraId="615ABF19" w14:textId="56F5377B" w:rsidR="00BC3C47" w:rsidRDefault="00BC3C47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о вывода (схема рассуждения). Схемы вывода – это некие схемы рассуждения, корректные для логических программ. Правило вывода соответствует схемам рассуждения. В формальной логике правило вывода – это схемы вида:</w:t>
      </w:r>
    </w:p>
    <w:p w14:paraId="17BDA21B" w14:textId="341DD888" w:rsidR="00BC3C47" w:rsidRDefault="00BC3C4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C3C47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720" w:dyaOrig="680" w14:anchorId="6CB0E941">
          <v:shape id="_x0000_i1032" type="#_x0000_t75" style="width:36pt;height:33.8pt" o:ole="">
            <v:imagedata r:id="rId50" o:title=""/>
          </v:shape>
          <o:OLEObject Type="Embed" ProgID="Equation.DSMT4" ShapeID="_x0000_i1032" DrawAspect="Content" ObjectID="_1766609204" r:id="rId5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, где</w:t>
      </w:r>
      <w:r w:rsidRPr="00BC3C4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BC3C4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BC3C47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BC3C47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BC3C4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BC3C4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шаблоны предложений в программе (шаблоны формул в языке, соответствующем математической теории).</w:t>
      </w:r>
    </w:p>
    <w:p w14:paraId="7808A11C" w14:textId="0F245D94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18073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18073A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осылки при условии применения правил.</w:t>
      </w:r>
    </w:p>
    <w:p w14:paraId="0126BAA8" w14:textId="6F7DAF55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18073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аключение, а также это конструкция, собираемая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18073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18073A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.</w:t>
      </w:r>
    </w:p>
    <w:p w14:paraId="43BC3375" w14:textId="7B6BC91A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з разных схем правил вывода рассмотрим 2:</w:t>
      </w:r>
    </w:p>
    <w:p w14:paraId="710EEB52" w14:textId="2CE2A9FC" w:rsidR="0018073A" w:rsidRDefault="0018073A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хема правила логического следования 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P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EA004DD" w14:textId="577B9297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8073A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999" w:dyaOrig="620" w14:anchorId="57E0CF1F">
          <v:shape id="_x0000_i1033" type="#_x0000_t75" style="width:50.4pt;height:31.55pt" o:ole="">
            <v:imagedata r:id="rId52" o:title=""/>
          </v:shape>
          <o:OLEObject Type="Embed" ProgID="Equation.DSMT4" ShapeID="_x0000_i1033" DrawAspect="Content" ObjectID="_1766609205" r:id="rId53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закон следования</w:t>
      </w:r>
    </w:p>
    <w:p w14:paraId="3AB393E8" w14:textId="5DCE1A41" w:rsidR="0018073A" w:rsidRDefault="0018073A" w:rsidP="00116EF3">
      <w:pPr>
        <w:spacing w:after="0" w:line="360" w:lineRule="auto"/>
        <w:ind w:firstLine="709"/>
        <w:jc w:val="both"/>
        <w:rPr>
          <w:noProof/>
        </w:rPr>
      </w:pPr>
      <w:r w:rsidRPr="0018073A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180" w:dyaOrig="279" w14:anchorId="3900F440">
          <v:shape id="_x0000_i1034" type="#_x0000_t75" style="width:8.85pt;height:13.3pt" o:ole="">
            <v:imagedata r:id="rId54" o:title=""/>
          </v:shape>
          <o:OLEObject Type="Embed" ProgID="Equation.DSMT4" ShapeID="_x0000_i1034" DrawAspect="Content" ObjectID="_1766609206" r:id="rId55"/>
        </w:object>
      </w:r>
      <w:r w:rsidRPr="0018073A">
        <w:rPr>
          <w:noProof/>
        </w:rPr>
        <w:t xml:space="preserve"> </w:t>
      </w:r>
      <w:r w:rsidRPr="0018073A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707F4D74" wp14:editId="2B552E4F">
            <wp:extent cx="953117" cy="1186814"/>
            <wp:effectExtent l="0" t="0" r="0" b="0"/>
            <wp:docPr id="40" name="Рисунок 40" descr="Изображение выглядит как снимок экрана, линия, диаграмм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62751" cy="119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21837" w14:textId="081E6D32" w:rsidR="00DA3AD9" w:rsidRDefault="00DA3AD9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о рассуждения от противного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T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24FC9BE" w14:textId="319B66E1" w:rsidR="00DA3AD9" w:rsidRDefault="00DA3AD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A3AD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060" w:dyaOrig="660" w14:anchorId="3AD37AC8">
          <v:shape id="_x0000_i1035" type="#_x0000_t75" style="width:53.15pt;height:33.25pt" o:ole="">
            <v:imagedata r:id="rId57" o:title=""/>
          </v:shape>
          <o:OLEObject Type="Embed" ProgID="Equation.DSMT4" ShapeID="_x0000_i1035" DrawAspect="Content" ObjectID="_1766609207" r:id="rId58"/>
        </w:object>
      </w:r>
    </w:p>
    <w:p w14:paraId="31C691B7" w14:textId="237C98AE" w:rsidR="00DA3AD9" w:rsidRDefault="00DA3AD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A3AD9">
        <w:rPr>
          <w:rFonts w:ascii="Times New Roman" w:eastAsiaTheme="minorEastAsia" w:hAnsi="Times New Roman" w:cs="Times New Roman"/>
          <w:position w:val="-4"/>
          <w:sz w:val="28"/>
          <w:szCs w:val="28"/>
          <w:lang w:val="en-US"/>
        </w:rPr>
        <w:object w:dxaOrig="240" w:dyaOrig="300" w14:anchorId="65DDC059">
          <v:shape id="_x0000_i1036" type="#_x0000_t75" style="width:12.2pt;height:14.95pt" o:ole="">
            <v:imagedata r:id="rId59" o:title=""/>
          </v:shape>
          <o:OLEObject Type="Embed" ProgID="Equation.DSMT4" ShapeID="_x0000_i1036" DrawAspect="Content" ObjectID="_1766609208" r:id="rId60"/>
        </w:object>
      </w:r>
      <w:r w:rsidRPr="007245E5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тинно 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=&gt;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ложно 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=&gt; 0 ←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истинно =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&gt;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 – ложно 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=&gt; </w:t>
      </w:r>
      <w:r w:rsidR="007245E5" w:rsidRPr="007245E5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240" w:dyaOrig="300" w14:anchorId="500F731D">
          <v:shape id="_x0000_i1037" type="#_x0000_t75" style="width:12.2pt;height:14.95pt" o:ole="">
            <v:imagedata r:id="rId61" o:title=""/>
          </v:shape>
          <o:OLEObject Type="Embed" ProgID="Equation.DSMT4" ShapeID="_x0000_i1037" DrawAspect="Content" ObjectID="_1766609209" r:id="rId62"/>
        </w:objec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истинно.</w:t>
      </w:r>
    </w:p>
    <w:p w14:paraId="7DFA0BCC" w14:textId="7CA380F9" w:rsidR="007245E5" w:rsidRPr="007245E5" w:rsidRDefault="007245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8073A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797D801" wp14:editId="07466879">
            <wp:extent cx="953117" cy="1186814"/>
            <wp:effectExtent l="0" t="0" r="0" b="0"/>
            <wp:docPr id="42" name="Рисунок 42" descr="Изображение выглядит как снимок экрана, линия, диаграмм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62751" cy="119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EA3BA" w14:textId="51177EBA" w:rsidR="00DA3AD9" w:rsidRDefault="00DA3AD9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ановка задач в логических программах</w:t>
      </w:r>
    </w:p>
    <w:p w14:paraId="37D475EB" w14:textId="416FC9AC" w:rsidR="00D61F42" w:rsidRDefault="00DA3AD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адача, решаемая с помощью логической программы (доказываемая цель) представляется в одном из форма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DA3AD9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DA3AD9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?, если механизм вывода основан на правиле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MP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 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 w:rsidRPr="007245E5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40" w:dyaOrig="360" w14:anchorId="0F8E2ED0">
          <v:shape id="_x0000_i1038" type="#_x0000_t75" style="width:67pt;height:18.3pt" o:ole="">
            <v:imagedata r:id="rId63" o:title=""/>
          </v:shape>
          <o:OLEObject Type="Embed" ProgID="Equation.DSMT4" ShapeID="_x0000_i1038" DrawAspect="Content" ObjectID="_1766609210" r:id="rId64"/>
        </w:objec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, если механизм вывода основан на правиле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MT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898912A" w14:textId="4BD4E4C3" w:rsidR="007245E5" w:rsidRPr="006D1A83" w:rsidRDefault="007245E5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2" w:name="_Toc154713451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Логические программы с правилом резолюции (</w:t>
      </w:r>
      <w:r w:rsidRPr="006D1A83">
        <w:rPr>
          <w:rFonts w:ascii="Times New Roman" w:eastAsiaTheme="minorEastAsia" w:hAnsi="Times New Roman" w:cs="Times New Roman"/>
          <w:b/>
          <w:bCs/>
          <w:color w:val="auto"/>
          <w:lang w:val="en-US"/>
        </w:rPr>
        <w:t>MT</w:t>
      </w:r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)</w:t>
      </w:r>
      <w:bookmarkEnd w:id="22"/>
    </w:p>
    <w:p w14:paraId="027BA5C9" w14:textId="2E7D31F4" w:rsidR="007245E5" w:rsidRPr="008E0863" w:rsidRDefault="007245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усть заданы предложения</w:t>
      </w:r>
      <w:r w:rsidRPr="008E0863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33CB2E8" w14:textId="51C69308" w:rsidR="007245E5" w:rsidRPr="008E0863" w:rsidRDefault="007245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245E5">
        <w:rPr>
          <w:rFonts w:ascii="Times New Roman" w:eastAsiaTheme="minorEastAsia" w:hAnsi="Times New Roman" w:cs="Times New Roman"/>
          <w:position w:val="-48"/>
          <w:sz w:val="28"/>
          <w:szCs w:val="28"/>
        </w:rPr>
        <w:object w:dxaOrig="1200" w:dyaOrig="1080" w14:anchorId="488A4207">
          <v:shape id="_x0000_i1039" type="#_x0000_t75" style="width:60.35pt;height:54.3pt" o:ole="">
            <v:imagedata r:id="rId65" o:title=""/>
          </v:shape>
          <o:OLEObject Type="Embed" ProgID="Equation.DSMT4" ShapeID="_x0000_i1039" DrawAspect="Content" ObjectID="_1766609211" r:id="rId66"/>
        </w:object>
      </w:r>
      <w:r w:rsidR="008E0863" w:rsidRPr="008E08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68E564B" w14:textId="15DAEAF7" w:rsidR="007245E5" w:rsidRDefault="008E08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0863">
        <w:rPr>
          <w:rFonts w:ascii="Times New Roman" w:hAnsi="Times New Roman" w:cs="Times New Roman"/>
          <w:sz w:val="28"/>
          <w:szCs w:val="28"/>
        </w:rPr>
        <w:t>где</w:t>
      </w:r>
      <w:r w:rsidRPr="008E0863">
        <w:rPr>
          <w:rFonts w:ascii="Times New Roman" w:hAnsi="Times New Roman" w:cs="Times New Roman"/>
          <w:position w:val="-10"/>
          <w:sz w:val="28"/>
          <w:szCs w:val="28"/>
        </w:rPr>
        <w:object w:dxaOrig="1800" w:dyaOrig="360" w14:anchorId="0D516F96">
          <v:shape id="_x0000_i1040" type="#_x0000_t75" style="width:90.3pt;height:18.3pt" o:ole="">
            <v:imagedata r:id="rId67" o:title=""/>
          </v:shape>
          <o:OLEObject Type="Embed" ProgID="Equation.DSMT4" ShapeID="_x0000_i1040" DrawAspect="Content" ObjectID="_1766609212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8E0863">
        <w:rPr>
          <w:rFonts w:ascii="Times New Roman" w:hAnsi="Times New Roman" w:cs="Times New Roman"/>
          <w:sz w:val="28"/>
          <w:szCs w:val="28"/>
        </w:rPr>
        <w:t xml:space="preserve"> родительские предложения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E0863">
        <w:rPr>
          <w:rFonts w:ascii="Times New Roman" w:hAnsi="Times New Roman" w:cs="Times New Roman"/>
          <w:position w:val="-10"/>
          <w:sz w:val="28"/>
          <w:szCs w:val="28"/>
        </w:rPr>
        <w:object w:dxaOrig="660" w:dyaOrig="360" w14:anchorId="36811BB0">
          <v:shape id="_x0000_i1041" type="#_x0000_t75" style="width:33.25pt;height:18.3pt" o:ole="">
            <v:imagedata r:id="rId69" o:title=""/>
          </v:shape>
          <o:OLEObject Type="Embed" ProgID="Equation.DSMT4" ShapeID="_x0000_i1041" DrawAspect="Content" ObjectID="_1766609213" r:id="rId70"/>
        </w:object>
      </w:r>
      <w:r w:rsidRPr="008E086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езольвента родительских предложений. «Резольвента – это разрешить ситуацию для двух предложений»</w:t>
      </w:r>
    </w:p>
    <w:p w14:paraId="0A74C220" w14:textId="52ED199A" w:rsidR="008E0863" w:rsidRDefault="008E08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бщем случае правило резолюции имеет вид:</w:t>
      </w:r>
    </w:p>
    <w:p w14:paraId="6CFBFAD7" w14:textId="48DE7B8A" w:rsidR="008E0863" w:rsidRPr="00FE64A5" w:rsidRDefault="00CB250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E0863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3379" w:dyaOrig="1120" w14:anchorId="19D2F867">
          <v:shape id="_x0000_i1042" type="#_x0000_t75" style="width:192.75pt;height:64.25pt" o:ole="">
            <v:imagedata r:id="rId71" o:title=""/>
          </v:shape>
          <o:OLEObject Type="Embed" ProgID="Equation.DSMT4" ShapeID="_x0000_i1042" DrawAspect="Content" ObjectID="_1766609214" r:id="rId72"/>
        </w:object>
      </w:r>
      <w:r w:rsidR="00FE64A5" w:rsidRPr="00FE64A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E64A5">
        <w:rPr>
          <w:rFonts w:ascii="Times New Roman" w:eastAsiaTheme="minorEastAsia" w:hAnsi="Times New Roman" w:cs="Times New Roman"/>
          <w:sz w:val="28"/>
          <w:szCs w:val="28"/>
        </w:rPr>
        <w:t>это необходимо проверить самостоятельно.</w:t>
      </w:r>
    </w:p>
    <w:p w14:paraId="22A67531" w14:textId="75EDEC1F" w:rsidR="008E0863" w:rsidRDefault="00FE64A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собый случай:</w:t>
      </w:r>
    </w:p>
    <w:p w14:paraId="43884764" w14:textId="37A69E19" w:rsidR="00FE64A5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E0863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2480" w:dyaOrig="1120" w14:anchorId="5E2790FB">
          <v:shape id="_x0000_i1043" type="#_x0000_t75" style="width:124.05pt;height:55.95pt" o:ole="">
            <v:imagedata r:id="rId73" o:title=""/>
          </v:shape>
          <o:OLEObject Type="Embed" ProgID="Equation.DSMT4" ShapeID="_x0000_i1043" DrawAspect="Content" ObjectID="_1766609215" r:id="rId74"/>
        </w:object>
      </w:r>
    </w:p>
    <w:p w14:paraId="0E0BF9D4" w14:textId="21D77831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меньшение числа предикатов в отрицании завершается ситуацией:</w:t>
      </w:r>
    </w:p>
    <w:p w14:paraId="622AC511" w14:textId="46AB91E6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A372A">
        <w:rPr>
          <w:rFonts w:ascii="Times New Roman" w:eastAsiaTheme="minorEastAsia" w:hAnsi="Times New Roman" w:cs="Times New Roman"/>
          <w:position w:val="-48"/>
          <w:sz w:val="28"/>
          <w:szCs w:val="28"/>
        </w:rPr>
        <w:object w:dxaOrig="660" w:dyaOrig="1080" w14:anchorId="1DD71224">
          <v:shape id="_x0000_i1044" type="#_x0000_t75" style="width:33.25pt;height:54.3pt" o:ole="">
            <v:imagedata r:id="rId75" o:title=""/>
          </v:shape>
          <o:OLEObject Type="Embed" ProgID="Equation.DSMT4" ShapeID="_x0000_i1044" DrawAspect="Content" ObjectID="_1766609216" r:id="rId76"/>
        </w:object>
      </w:r>
    </w:p>
    <w:p w14:paraId="3F09006B" w14:textId="5A542EBE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Рассмотрим задачу:</w:t>
      </w:r>
    </w:p>
    <w:p w14:paraId="6A9216DF" w14:textId="354AE558" w:rsidR="00EA372A" w:rsidRPr="00F35C08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F35C0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F35C08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54D3EEF" w14:textId="7CB48AEF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 w:rsidRPr="00EA372A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sum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2, 2, </w:t>
      </w:r>
      <w:r w:rsidRPr="00EA372A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14:paraId="3542EC49" w14:textId="20DCB0E9" w:rsidR="00EA372A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A372A">
        <w:rPr>
          <w:rFonts w:ascii="Times New Roman" w:eastAsiaTheme="minorEastAsia" w:hAnsi="Times New Roman" w:cs="Times New Roman"/>
          <w:position w:val="-10"/>
          <w:sz w:val="28"/>
          <w:szCs w:val="28"/>
          <w:lang w:val="en-US"/>
        </w:rPr>
        <w:object w:dxaOrig="1200" w:dyaOrig="380" w14:anchorId="73F5AE94">
          <v:shape id="_x0000_i1045" type="#_x0000_t75" style="width:75.2pt;height:23.8pt" o:ole="">
            <v:imagedata r:id="rId77" o:title=""/>
          </v:shape>
          <o:OLEObject Type="Embed" ProgID="Equation.DSMT4" ShapeID="_x0000_i1045" DrawAspect="Content" ObjectID="_1766609217" r:id="rId78"/>
        </w:object>
      </w:r>
    </w:p>
    <w:p w14:paraId="60181DB9" w14:textId="37433D41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огда дойдем до противореч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будет равен 4.</w:t>
      </w:r>
    </w:p>
    <w:p w14:paraId="2991ADDF" w14:textId="1C9FB80B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реализации исполнения механизма вывода по правилу резолюции используется дополнительная операция. Для этого выполняется уточнение содержания переменных,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 xml:space="preserve"> символы переменных в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 xml:space="preserve"> заменяются на термы так, чтобы в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 xml:space="preserve"> совпадали записи предикатов в отрицании и в голове импликации.</w:t>
      </w:r>
    </w:p>
    <w:p w14:paraId="3664337F" w14:textId="37FB9396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65F57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140" w:dyaOrig="720" w14:anchorId="3BD07434">
          <v:shape id="_x0000_i1046" type="#_x0000_t75" style="width:68.8pt;height:43.7pt" o:ole="">
            <v:imagedata r:id="rId79" o:title=""/>
          </v:shape>
          <o:OLEObject Type="Embed" ProgID="Equation.DSMT4" ShapeID="_x0000_i1046" DrawAspect="Content" ObjectID="_1766609218" r:id="rId80"/>
        </w:object>
      </w:r>
    </w:p>
    <w:p w14:paraId="4959C0BA" w14:textId="08C552D8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р:</w:t>
      </w:r>
    </w:p>
    <w:p w14:paraId="1507E0AB" w14:textId="41FEBB84" w:rsidR="00765F57" w:rsidRPr="00F35C08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Дав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46C9762" w14:textId="5B84EDDF" w:rsidR="00765F57" w:rsidRP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то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му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что</w:t>
      </w:r>
    </w:p>
    <w:p w14:paraId="1B1F20EB" w14:textId="5E0F0764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19B82F7" w14:textId="674C28F8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1: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>) ←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авать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FCCA901" w14:textId="09C7FF70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2: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Дав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учеба, студент, знания)</w:t>
      </w:r>
    </w:p>
    <w:p w14:paraId="589F2D79" w14:textId="10794646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студент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)</w:t>
      </w:r>
    </w:p>
    <w:p w14:paraId="576BF534" w14:textId="189EA250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799" w:dyaOrig="380" w14:anchorId="33A00191">
          <v:shape id="_x0000_i1047" type="#_x0000_t75" style="width:145.3pt;height:19.3pt" o:ole="">
            <v:imagedata r:id="rId81" o:title=""/>
          </v:shape>
          <o:OLEObject Type="Embed" ProgID="Equation.DSMT4" ShapeID="_x0000_i1047" DrawAspect="Content" ObjectID="_1766609219" r:id="rId82"/>
        </w:object>
      </w:r>
    </w:p>
    <w:p w14:paraId="18C58871" w14:textId="354D4CE7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унификации выполняется замена переменных так, чтобы у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3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ножества переменных были дизъюнктными, поэтому меняе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постановке задачи на </w:t>
      </w:r>
      <w:r w:rsidRPr="00A565FE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C9A5AD7" w14:textId="25D851F1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2040" w:dyaOrig="720" w14:anchorId="2FE1DE1E">
          <v:shape id="_x0000_i1048" type="#_x0000_t75" style="width:102.2pt;height:36pt" o:ole="">
            <v:imagedata r:id="rId83" o:title=""/>
          </v:shape>
          <o:OLEObject Type="Embed" ProgID="Equation.DSMT4" ShapeID="_x0000_i1048" DrawAspect="Content" ObjectID="_1766609220" r:id="rId84"/>
        </w:object>
      </w:r>
    </w:p>
    <w:p w14:paraId="43B4088B" w14:textId="24BC7836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760" w:dyaOrig="380" w14:anchorId="72AB22D0">
          <v:shape id="_x0000_i1049" type="#_x0000_t75" style="width:137.55pt;height:18.65pt" o:ole="">
            <v:imagedata r:id="rId85" o:title=""/>
          </v:shape>
          <o:OLEObject Type="Embed" ProgID="Equation.DSMT4" ShapeID="_x0000_i1049" DrawAspect="Content" ObjectID="_1766609221" r:id="rId86"/>
        </w:object>
      </w:r>
    </w:p>
    <w:p w14:paraId="23B49CF8" w14:textId="4BDE161D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2060" w:dyaOrig="720" w14:anchorId="04386A45">
          <v:shape id="_x0000_i1050" type="#_x0000_t75" style="width:103.5pt;height:36pt" o:ole="">
            <v:imagedata r:id="rId87" o:title=""/>
          </v:shape>
          <o:OLEObject Type="Embed" ProgID="Equation.DSMT4" ShapeID="_x0000_i1050" DrawAspect="Content" ObjectID="_1766609222" r:id="rId88"/>
        </w:object>
      </w:r>
    </w:p>
    <w:p w14:paraId="3E1A456E" w14:textId="408B51B6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580" w:dyaOrig="380" w14:anchorId="660A498D">
          <v:shape id="_x0000_i1051" type="#_x0000_t75" style="width:39.2pt;height:25.7pt" o:ole="">
            <v:imagedata r:id="rId89" o:title=""/>
          </v:shape>
          <o:OLEObject Type="Embed" ProgID="Equation.DSMT4" ShapeID="_x0000_i1051" DrawAspect="Content" ObjectID="_1766609223" r:id="rId90"/>
        </w:object>
      </w:r>
    </w:p>
    <w:p w14:paraId="7F7DB7B9" w14:textId="6D5C834F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Следовательно, доказано, что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студент, знания)</w:t>
      </w:r>
    </w:p>
    <w:p w14:paraId="112669C9" w14:textId="4EB6B0F5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мечание:</w:t>
      </w:r>
    </w:p>
    <w:p w14:paraId="51AF7BF9" w14:textId="59CCB706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общем случае для решения произвольных задач с помощью правил резолюции справедливо, что если некоторый предик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A565F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565FE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ля какой-то замены переменных на константы является следствием логической программы, то добавление к программе отрица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зволяет получить противоречия для заданного следствия </w:t>
      </w:r>
      <w:r w:rsidR="00F35C08">
        <w:rPr>
          <w:rFonts w:ascii="Times New Roman" w:eastAsiaTheme="minorEastAsia" w:hAnsi="Times New Roman" w:cs="Times New Roman"/>
          <w:sz w:val="28"/>
          <w:szCs w:val="28"/>
        </w:rPr>
        <w:t xml:space="preserve">из логической </w:t>
      </w:r>
      <w:r>
        <w:rPr>
          <w:rFonts w:ascii="Times New Roman" w:eastAsiaTheme="minorEastAsia" w:hAnsi="Times New Roman" w:cs="Times New Roman"/>
          <w:sz w:val="28"/>
          <w:szCs w:val="28"/>
        </w:rPr>
        <w:t>программы.</w:t>
      </w:r>
    </w:p>
    <w:p w14:paraId="1D9640F1" w14:textId="2AF4375C" w:rsidR="00AD25AB" w:rsidRPr="006D1A83" w:rsidRDefault="00AD25AB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3" w:name="_Toc154713452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Унификация предикатов</w:t>
      </w:r>
      <w:r w:rsidR="006D1A83" w:rsidRPr="006D1A83">
        <w:rPr>
          <w:rFonts w:ascii="Times New Roman" w:eastAsiaTheme="minorEastAsia" w:hAnsi="Times New Roman" w:cs="Times New Roman"/>
          <w:b/>
          <w:bCs/>
          <w:color w:val="auto"/>
        </w:rPr>
        <w:t>. Алгоритм Робинсона</w:t>
      </w:r>
      <w:bookmarkEnd w:id="23"/>
    </w:p>
    <w:p w14:paraId="73E45087" w14:textId="52D00F29" w:rsidR="00AD25AB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гласование степени общности. Пусть заданы предикаты:</w:t>
      </w:r>
    </w:p>
    <w:p w14:paraId="12E26898" w14:textId="3C07CF3A" w:rsidR="00AD25AB" w:rsidRDefault="00AD25A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D25AB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120" w:dyaOrig="720" w14:anchorId="59322C13">
          <v:shape id="_x0000_i1052" type="#_x0000_t75" style="width:55.95pt;height:36pt" o:ole="">
            <v:imagedata r:id="rId91" o:title=""/>
          </v:shape>
          <o:OLEObject Type="Embed" ProgID="Equation.DSMT4" ShapeID="_x0000_i1052" DrawAspect="Content" ObjectID="_1766609224" r:id="rId92"/>
        </w:object>
      </w:r>
    </w:p>
    <w:p w14:paraId="12A5AD0E" w14:textId="667C14D2" w:rsidR="00AD25AB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AD25A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D25AB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780" w:dyaOrig="360" w14:anchorId="0EE12515">
          <v:shape id="_x0000_i1053" type="#_x0000_t75" style="width:38.55pt;height:18pt" o:ole="">
            <v:imagedata r:id="rId93" o:title=""/>
          </v:shape>
          <o:OLEObject Type="Embed" ProgID="Equation.DSMT4" ShapeID="_x0000_i1053" DrawAspect="Content" ObjectID="_1766609225" r:id="rId94"/>
        </w:objec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 xml:space="preserve"> –  </w:t>
      </w:r>
      <w:r>
        <w:rPr>
          <w:rFonts w:ascii="Times New Roman" w:eastAsiaTheme="minorEastAsia" w:hAnsi="Times New Roman" w:cs="Times New Roman"/>
          <w:sz w:val="28"/>
          <w:szCs w:val="28"/>
        </w:rPr>
        <w:t>термы (функциональные выражения).</w:t>
      </w:r>
    </w:p>
    <w:p w14:paraId="4137B633" w14:textId="7A606149" w:rsidR="00AD25AB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Будем считать, что символы переменных в обоих предиката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AD25A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множества символов переменных – дизъюнктные.</w:t>
      </w:r>
    </w:p>
    <w:p w14:paraId="61DD0F48" w14:textId="6DB82C0D" w:rsidR="00AD25AB" w:rsidRPr="00DE4E8F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дстановкой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E4E8F" w:rsidRPr="00AD25AB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1280" w:dyaOrig="760" w14:anchorId="363FE4D4">
          <v:shape id="_x0000_i1054" type="#_x0000_t75" style="width:63.65pt;height:37.95pt" o:ole="">
            <v:imagedata r:id="rId95" o:title=""/>
          </v:shape>
          <o:OLEObject Type="Embed" ProgID="Equation.DSMT4" ShapeID="_x0000_i1054" DrawAspect="Content" ObjectID="_1766609226" r:id="rId9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замена переменны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AD25A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термы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E4E8F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</w:rPr>
        <w:t>,…,</w:t>
      </w:r>
      <w:r w:rsidR="00DE4E8F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DE4E8F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</w:t>
      </w:r>
    </w:p>
    <w:p w14:paraId="5FE78D55" w14:textId="531729E5" w:rsidR="00DE4E8F" w:rsidRDefault="00DE4E8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4E8F">
        <w:rPr>
          <w:rFonts w:ascii="Times New Roman" w:eastAsiaTheme="minorEastAsia" w:hAnsi="Times New Roman" w:cs="Times New Roman"/>
          <w:sz w:val="28"/>
          <w:szCs w:val="28"/>
        </w:rPr>
        <w:t>Тогд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пись</w:t>
      </w:r>
      <w:r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80" w:dyaOrig="360" w14:anchorId="20F94A09">
          <v:shape id="_x0000_i1055" type="#_x0000_t75" style="width:59.15pt;height:18pt" o:ole="">
            <v:imagedata r:id="rId97" o:title=""/>
          </v:shape>
          <o:OLEObject Type="Embed" ProgID="Equation.DSMT4" ShapeID="_x0000_i1055" DrawAspect="Content" ObjectID="_1766609227" r:id="rId98"/>
        </w:object>
      </w:r>
      <w:r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езультат замены в записи предикат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сех вхожд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соответствующие им термы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B7C4405">
          <v:shape id="_x0000_i1056" type="#_x0000_t75" style="width:10.3pt;height:13.5pt" o:ole="">
            <v:imagedata r:id="rId99" o:title=""/>
          </v:shape>
          <o:OLEObject Type="Embed" ProgID="Equation.DSMT4" ShapeID="_x0000_i1056" DrawAspect="Content" ObjectID="_1766609228" r:id="rId10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AAF0564" w14:textId="358BB052" w:rsidR="00DE4E8F" w:rsidRDefault="00DE4E8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налогично определим </w:t>
      </w:r>
      <w:bookmarkStart w:id="24" w:name="_Hlk154688944"/>
      <w:r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260" w:dyaOrig="360" w14:anchorId="3A59C755">
          <v:shape id="_x0000_i1057" type="#_x0000_t75" style="width:63pt;height:18pt" o:ole="">
            <v:imagedata r:id="rId101" o:title=""/>
          </v:shape>
          <o:OLEObject Type="Embed" ProgID="Equation.DSMT4" ShapeID="_x0000_i1057" DrawAspect="Content" ObjectID="_1766609229" r:id="rId102"/>
        </w:object>
      </w:r>
      <w:bookmarkEnd w:id="24"/>
      <w:r>
        <w:rPr>
          <w:rFonts w:ascii="Times New Roman" w:eastAsiaTheme="minorEastAsia" w:hAnsi="Times New Roman" w:cs="Times New Roman"/>
          <w:sz w:val="28"/>
          <w:szCs w:val="28"/>
        </w:rPr>
        <w:t>, тогда</w: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2021B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6CA5A843">
          <v:shape id="_x0000_i1058" type="#_x0000_t75" style="width:10.3pt;height:13.5pt" o:ole="">
            <v:imagedata r:id="rId99" o:title=""/>
          </v:shape>
          <o:OLEObject Type="Embed" ProgID="Equation.DSMT4" ShapeID="_x0000_i1058" DrawAspect="Content" ObjectID="_1766609230" r:id="rId103"/>
        </w:objec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 xml:space="preserve"> – общий унификатор </w:t>
      </w:r>
      <w:r w:rsidR="0002021B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02021B" w:rsidRPr="0002021B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02021B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02021B" w:rsidRPr="000202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02021B" w:rsidRPr="0002021B">
        <w:rPr>
          <w:rFonts w:ascii="Times New Roman" w:eastAsiaTheme="minorEastAsia" w:hAnsi="Times New Roman" w:cs="Times New Roman"/>
          <w:sz w:val="28"/>
          <w:szCs w:val="28"/>
        </w:rPr>
        <w:t>,…,</w:t>
      </w:r>
      <w:r w:rsidR="0002021B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02021B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02021B" w:rsidRPr="0002021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 xml:space="preserve">, если </w:t>
      </w:r>
      <w:r w:rsidR="0002021B"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80" w:dyaOrig="360" w14:anchorId="1CF0CA39">
          <v:shape id="_x0000_i1059" type="#_x0000_t75" style="width:59.15pt;height:18pt" o:ole="">
            <v:imagedata r:id="rId97" o:title=""/>
          </v:shape>
          <o:OLEObject Type="Embed" ProgID="Equation.DSMT4" ShapeID="_x0000_i1059" DrawAspect="Content" ObjectID="_1766609231" r:id="rId104"/>
        </w:objec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02021B"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260" w:dyaOrig="360" w14:anchorId="622605CB">
          <v:shape id="_x0000_i1060" type="#_x0000_t75" style="width:63pt;height:18pt" o:ole="">
            <v:imagedata r:id="rId101" o:title=""/>
          </v:shape>
          <o:OLEObject Type="Embed" ProgID="Equation.DSMT4" ShapeID="_x0000_i1060" DrawAspect="Content" ObjectID="_1766609232" r:id="rId105"/>
        </w:objec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AF808FD" w14:textId="7A57A8BA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удем рассматривать только такие унификации, при которых совпадения записей предикатов обеспечивается без дополнительных вычислений значений термов.</w:t>
      </w:r>
    </w:p>
    <w:p w14:paraId="0FF0E00F" w14:textId="745A7D7D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р:</w:t>
      </w:r>
    </w:p>
    <w:p w14:paraId="4E8D0D3C" w14:textId="7E06D8E3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, 5, x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Pr="0002021B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219" w:dyaOrig="720" w14:anchorId="731914C2">
          <v:shape id="_x0000_i1061" type="#_x0000_t75" style="width:61.05pt;height:36pt" o:ole="">
            <v:imagedata r:id="rId106" o:title=""/>
          </v:shape>
          <o:OLEObject Type="Embed" ProgID="Equation.DSMT4" ShapeID="_x0000_i1061" DrawAspect="Content" ObjectID="_1766609233" r:id="rId107"/>
        </w:object>
      </w:r>
    </w:p>
    <w:p w14:paraId="3DC904F4" w14:textId="1FD17195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, y, z)</w:t>
      </w:r>
    </w:p>
    <w:p w14:paraId="40FF350D" w14:textId="77777777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1F45B6E3" w14:textId="1CBF802F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>p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3, y, 4)</w:t>
      </w:r>
    </w:p>
    <w:p w14:paraId="79A55A7F" w14:textId="1C10443C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, x, x)  </w:t>
      </w:r>
    </w:p>
    <w:p w14:paraId="3716626D" w14:textId="17079E38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десь унификация невозможна.</w:t>
      </w:r>
    </w:p>
    <w:p w14:paraId="10513915" w14:textId="59DE421B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иболее общий унификатор</w:t>
      </w:r>
    </w:p>
    <w:p w14:paraId="3E9AF5D4" w14:textId="4F976668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дстановка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27C6A3A">
          <v:shape id="_x0000_i1062" type="#_x0000_t75" style="width:10.3pt;height:13.5pt" o:ole="">
            <v:imagedata r:id="rId99" o:title=""/>
          </v:shape>
          <o:OLEObject Type="Embed" ProgID="Equation.DSMT4" ShapeID="_x0000_i1062" DrawAspect="Content" ObjectID="_1766609234" r:id="rId10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являющаяся общим унификатором предикатам </w:t>
      </w:r>
      <w:r w:rsidRPr="00AD25AB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120" w:dyaOrig="720" w14:anchorId="6EC5E946">
          <v:shape id="_x0000_i1063" type="#_x0000_t75" style="width:55.95pt;height:36pt" o:ole="">
            <v:imagedata r:id="rId91" o:title=""/>
          </v:shape>
          <o:OLEObject Type="Embed" ProgID="Equation.DSMT4" ShapeID="_x0000_i1063" DrawAspect="Content" ObjectID="_1766609235" r:id="rId10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наиболее общим унификатором предикатов, если </w:t>
      </w:r>
      <w:r w:rsidR="006B7C23" w:rsidRPr="0002021B">
        <w:rPr>
          <w:rFonts w:ascii="Times New Roman" w:eastAsiaTheme="minorEastAsia" w:hAnsi="Times New Roman" w:cs="Times New Roman"/>
          <w:position w:val="-126"/>
          <w:sz w:val="28"/>
          <w:szCs w:val="28"/>
        </w:rPr>
        <w:object w:dxaOrig="1860" w:dyaOrig="2640" w14:anchorId="611F25D5">
          <v:shape id="_x0000_i1064" type="#_x0000_t75" style="width:115.05pt;height:132.45pt" o:ole="">
            <v:imagedata r:id="rId110" o:title=""/>
          </v:shape>
          <o:OLEObject Type="Embed" ProgID="Equation.DSMT4" ShapeID="_x0000_i1064" DrawAspect="Content" ObjectID="_1766609236" r:id="rId111"/>
        </w:object>
      </w:r>
    </w:p>
    <w:p w14:paraId="193BFB40" w14:textId="242966A8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proofErr w:type="gramStart"/>
      <w:r w:rsidRPr="006B7C2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B7C23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6B7C23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все различные символы переменных в терма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B7C2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B7C23">
        <w:rPr>
          <w:rFonts w:ascii="Times New Roman" w:eastAsiaTheme="minorEastAsia" w:hAnsi="Times New Roman" w:cs="Times New Roman"/>
          <w:sz w:val="28"/>
          <w:szCs w:val="28"/>
        </w:rPr>
        <w:t>,…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353EF2E" w14:textId="52800982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держательно наиболее общий унификатор минимально детализирует содержание символов переменных в предикатах.</w:t>
      </w:r>
    </w:p>
    <w:p w14:paraId="14F9A3A9" w14:textId="7D832E04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6B7C23">
        <w:rPr>
          <w:rFonts w:ascii="Times New Roman" w:eastAsiaTheme="minorEastAsia" w:hAnsi="Times New Roman" w:cs="Times New Roman"/>
          <w:b/>
          <w:bCs/>
          <w:sz w:val="28"/>
          <w:szCs w:val="28"/>
        </w:rPr>
        <w:t>Алгоритм Робинсона</w:t>
      </w:r>
    </w:p>
    <w:p w14:paraId="2C8959B3" w14:textId="195A09DB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ы предикаты </w:t>
      </w:r>
      <w:r w:rsidRPr="006B7C2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160" w:dyaOrig="360" w14:anchorId="58906440">
          <v:shape id="_x0000_i1065" type="#_x0000_t75" style="width:108.65pt;height:18pt" o:ole="">
            <v:imagedata r:id="rId112" o:title=""/>
          </v:shape>
          <o:OLEObject Type="Embed" ProgID="Equation.DSMT4" ShapeID="_x0000_i1065" DrawAspect="Content" ObjectID="_1766609237" r:id="rId11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а такж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6B7C2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B7C23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6B7C23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первые отличные символы переменных, дизъюнктно встречающихся в исходных предикатах.</w:t>
      </w:r>
    </w:p>
    <w:p w14:paraId="2E38CAA3" w14:textId="52DB6AAC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зуем начальную подстановку:</w:t>
      </w:r>
    </w:p>
    <w:p w14:paraId="666400A1" w14:textId="77777777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D25AB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1280" w:dyaOrig="760" w14:anchorId="2EE68A9C">
          <v:shape id="_x0000_i1066" type="#_x0000_t75" style="width:63.65pt;height:37.95pt" o:ole="">
            <v:imagedata r:id="rId114" o:title=""/>
          </v:shape>
          <o:OLEObject Type="Embed" ProgID="Equation.DSMT4" ShapeID="_x0000_i1066" DrawAspect="Content" ObjectID="_1766609238" r:id="rId115"/>
        </w:object>
      </w:r>
    </w:p>
    <w:p w14:paraId="46983B46" w14:textId="52AF5471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зуем список пар термов:</w:t>
      </w:r>
    </w:p>
    <w:p w14:paraId="2B476638" w14:textId="00B8206F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B7C23">
        <w:rPr>
          <w:rFonts w:ascii="Times New Roman" w:eastAsiaTheme="minorEastAsia" w:hAnsi="Times New Roman" w:cs="Times New Roman"/>
          <w:position w:val="-32"/>
          <w:sz w:val="28"/>
          <w:szCs w:val="28"/>
          <w:lang w:val="en-US"/>
        </w:rPr>
        <w:object w:dxaOrig="1520" w:dyaOrig="760" w14:anchorId="35ADD8CB">
          <v:shape id="_x0000_i1067" type="#_x0000_t75" style="width:120.2pt;height:44.35pt" o:ole="">
            <v:imagedata r:id="rId116" o:title=""/>
          </v:shape>
          <o:OLEObject Type="Embed" ProgID="Equation.DSMT4" ShapeID="_x0000_i1067" DrawAspect="Content" ObjectID="_1766609239" r:id="rId117"/>
        </w:object>
      </w:r>
    </w:p>
    <w:p w14:paraId="32C1047D" w14:textId="3F172472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«Теперь п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будем двигаться и согласовывать изменения в </w:t>
      </w:r>
      <w:r w:rsidR="00C00AE8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7D861B2F">
          <v:shape id="_x0000_i1068" type="#_x0000_t75" style="width:10.3pt;height:13.5pt" o:ole="">
            <v:imagedata r:id="rId99" o:title=""/>
          </v:shape>
          <o:OLEObject Type="Embed" ProgID="Equation.DSMT4" ShapeID="_x0000_i1068" DrawAspect="Content" ObjectID="_1766609240" r:id="rId118"/>
        </w:objec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». Будем просматривать по шагам элементы списка </w:t>
      </w:r>
      <w:r w:rsidR="00C00AE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 до тех пор, пока все элементы </w:t>
      </w:r>
      <w:r w:rsidR="00C00AE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 не будут просмотрены. Здесь есть проблема: иногда список </w:t>
      </w:r>
      <w:r w:rsidR="00C00AE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 удлиняется, тогда возникает проблема завершения.</w:t>
      </w:r>
    </w:p>
    <w:p w14:paraId="75DE03D9" w14:textId="1709D415" w:rsidR="00C00AE8" w:rsidRDefault="00C00AE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усть выполнены </w:t>
      </w:r>
      <w:r w:rsidRPr="00C00AE8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i</w:t>
      </w:r>
      <w:r w:rsidRPr="00C00AE8">
        <w:rPr>
          <w:rFonts w:ascii="Times New Roman" w:eastAsiaTheme="minorEastAsia" w:hAnsi="Times New Roman" w:cs="Times New Roman"/>
          <w:i/>
          <w:iCs/>
          <w:sz w:val="28"/>
          <w:szCs w:val="28"/>
        </w:rPr>
        <w:t>-</w:t>
      </w:r>
      <w:r w:rsidRPr="00C00AE8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шаг и внесены необходимые изменения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40A3FA7">
          <v:shape id="_x0000_i1069" type="#_x0000_t75" style="width:10.3pt;height:13.5pt" o:ole="">
            <v:imagedata r:id="rId99" o:title=""/>
          </v:shape>
          <o:OLEObject Type="Embed" ProgID="Equation.DSMT4" ShapeID="_x0000_i1069" DrawAspect="Content" ObjectID="_1766609241" r:id="rId11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в списо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4D593E1" w14:textId="6B30F880" w:rsidR="00C00AE8" w:rsidRDefault="00C00AE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на первом шаге рассматривается пара </w:t>
      </w:r>
      <w:r w:rsidRPr="00C00AE8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480" w:dyaOrig="760" w14:anchorId="6A3E915F">
          <v:shape id="_x0000_i1070" type="#_x0000_t75" style="width:30.85pt;height:48.2pt" o:ole="">
            <v:imagedata r:id="rId120" o:title=""/>
          </v:shape>
          <o:OLEObject Type="Embed" ProgID="Equation.DSMT4" ShapeID="_x0000_i1070" DrawAspect="Content" ObjectID="_1766609242" r:id="rId121"/>
        </w:object>
      </w:r>
    </w:p>
    <w:p w14:paraId="1D3B7C25" w14:textId="40310962" w:rsidR="00C00AE8" w:rsidRDefault="00C00AE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озможны несколько случаев:</w:t>
      </w:r>
    </w:p>
    <w:p w14:paraId="7F009DBE" w14:textId="20C9455A" w:rsidR="00C00AE8" w:rsidRPr="00C00AE8" w:rsidRDefault="00C00AE8" w:rsidP="00116EF3">
      <w:pPr>
        <w:pStyle w:val="a3"/>
        <w:numPr>
          <w:ilvl w:val="0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онстанта, тогда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349A382">
          <v:shape id="_x0000_i1071" type="#_x0000_t75" style="width:10.3pt;height:13.5pt" o:ole="">
            <v:imagedata r:id="rId99" o:title=""/>
          </v:shape>
          <o:OLEObject Type="Embed" ProgID="Equation.DSMT4" ShapeID="_x0000_i1071" DrawAspect="Content" ObjectID="_1766609243" r:id="rId122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</w:p>
    <w:p w14:paraId="64764298" w14:textId="4376D700" w:rsidR="00C00AE8" w:rsidRPr="00A02A4B" w:rsidRDefault="00C00AE8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494D15B1">
          <v:shape id="_x0000_i1072" type="#_x0000_t75" style="width:11.55pt;height:18pt" o:ole="">
            <v:imagedata r:id="rId123" o:title=""/>
          </v:shape>
          <o:OLEObject Type="Embed" ProgID="Equation.DSMT4" ShapeID="_x0000_i1072" DrawAspect="Content" ObjectID="_1766609244" r:id="rId124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константа</w:t>
      </w:r>
    </w:p>
    <w:p w14:paraId="4122F3A4" w14:textId="4C23D84E" w:rsidR="00A02A4B" w:rsidRPr="00A02A4B" w:rsidRDefault="00A02A4B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74E9AFD8">
          <v:shape id="_x0000_i1073" type="#_x0000_t75" style="width:11.55pt;height:18pt" o:ole="">
            <v:imagedata r:id="rId123" o:title=""/>
          </v:shape>
          <o:OLEObject Type="Embed" ProgID="Equation.DSMT4" ShapeID="_x0000_i1073" DrawAspect="Content" ObjectID="_1766609245" r:id="rId12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ая</w:t>
      </w:r>
    </w:p>
    <w:p w14:paraId="4446BD14" w14:textId="7C76BBD2" w:rsidR="00A02A4B" w:rsidRPr="00A02A4B" w:rsidRDefault="00A02A4B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68D06FAC">
          <v:shape id="_x0000_i1074" type="#_x0000_t75" style="width:11.55pt;height:18pt" o:ole="">
            <v:imagedata r:id="rId123" o:title=""/>
          </v:shape>
          <o:OLEObject Type="Embed" ProgID="Equation.DSMT4" ShapeID="_x0000_i1074" DrawAspect="Content" ObjectID="_1766609246" r:id="rId12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терм</w:t>
      </w:r>
    </w:p>
    <w:p w14:paraId="72106DA2" w14:textId="64B656A5" w:rsidR="00A02A4B" w:rsidRDefault="00A02A4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1.1 и </w:t>
      </w:r>
      <w:r w:rsidRPr="00A02A4B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00" w:dyaOrig="360" w14:anchorId="68242DE1">
          <v:shape id="_x0000_i1075" type="#_x0000_t75" style="width:36pt;height:21.85pt" o:ole="">
            <v:imagedata r:id="rId127" o:title=""/>
          </v:shape>
          <o:OLEObject Type="Embed" ProgID="Equation.DSMT4" ShapeID="_x0000_i1075" DrawAspect="Content" ObjectID="_1766609247" r:id="rId12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гда унификация невозможна, иначе если </w:t>
      </w:r>
      <w:r w:rsidRPr="00A02A4B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00" w:dyaOrig="360" w14:anchorId="56CD5E04">
          <v:shape id="_x0000_i1076" type="#_x0000_t75" style="width:36pt;height:21.85pt" o:ole="">
            <v:imagedata r:id="rId129" o:title=""/>
          </v:shape>
          <o:OLEObject Type="Embed" ProgID="Equation.DSMT4" ShapeID="_x0000_i1076" DrawAspect="Content" ObjectID="_1766609248" r:id="rId13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продолжаем процесс, переходим к следующей паре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менять ничего не надо, они одинаковые и у нас все хорошо. В случае 1.2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6906DC0">
          <v:shape id="_x0000_i1077" type="#_x0000_t75" style="width:10.3pt;height:13.5pt" o:ole="">
            <v:imagedata r:id="rId99" o:title=""/>
          </v:shape>
          <o:OLEObject Type="Embed" ProgID="Equation.DSMT4" ShapeID="_x0000_i1077" DrawAspect="Content" ObjectID="_1766609249" r:id="rId13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имвол переменно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оответствуе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="00BE48C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в остальных термах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75522BE6">
          <v:shape id="_x0000_i1078" type="#_x0000_t75" style="width:10.3pt;height:13.5pt" o:ole="">
            <v:imagedata r:id="rId99" o:title=""/>
          </v:shape>
          <o:OLEObject Type="Embed" ProgID="Equation.DSMT4" ShapeID="_x0000_i1078" DrawAspect="Content" ObjectID="_1766609250" r:id="rId13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одержащих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3B6F2577">
          <v:shape id="_x0000_i1079" type="#_x0000_t75" style="width:11.55pt;height:18pt" o:ole="">
            <v:imagedata r:id="rId123" o:title=""/>
          </v:shape>
          <o:OLEObject Type="Embed" ProgID="Equation.DSMT4" ShapeID="_x0000_i1079" DrawAspect="Content" ObjectID="_1766609251" r:id="rId13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ыполняется такая же замена. </w:t>
      </w:r>
    </w:p>
    <w:p w14:paraId="0B63F673" w14:textId="67CF0BFE" w:rsidR="00A02A4B" w:rsidRPr="00A02A4B" w:rsidRDefault="00A02A4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ле этого в оставшейся части 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13ADEE28">
          <v:shape id="_x0000_i1080" type="#_x0000_t75" style="width:14.15pt;height:23.8pt" o:ole="">
            <v:imagedata r:id="rId123" o:title=""/>
          </v:shape>
          <o:OLEObject Type="Embed" ProgID="Equation.DSMT4" ShapeID="_x0000_i1080" DrawAspect="Content" ObjectID="_1766609252" r:id="rId13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меняется на константу.</w:t>
      </w:r>
    </w:p>
    <w:p w14:paraId="3ACF5884" w14:textId="6E0A00AB" w:rsidR="00A02A4B" w:rsidRDefault="00A02A4B" w:rsidP="00116EF3">
      <w:pPr>
        <w:pStyle w:val="a3"/>
        <w:numPr>
          <w:ilvl w:val="0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ая</w:t>
      </w:r>
    </w:p>
    <w:p w14:paraId="27BF3FA4" w14:textId="32472AE8" w:rsidR="00A02A4B" w:rsidRPr="00A02A4B" w:rsidRDefault="00C875EA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6FEE65AB">
          <v:shape id="_x0000_i1081" type="#_x0000_t75" style="width:12.85pt;height:21.2pt" o:ole="">
            <v:imagedata r:id="rId123" o:title=""/>
          </v:shape>
          <o:OLEObject Type="Embed" ProgID="Equation.DSMT4" ShapeID="_x0000_i1081" DrawAspect="Content" ObjectID="_1766609253" r:id="rId135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константа</w:t>
      </w:r>
    </w:p>
    <w:p w14:paraId="745227C6" w14:textId="09F2E577" w:rsidR="00A02A4B" w:rsidRPr="00A02A4B" w:rsidRDefault="00C875EA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115F23F3">
          <v:shape id="_x0000_i1082" type="#_x0000_t75" style="width:12.85pt;height:21.2pt" o:ole="">
            <v:imagedata r:id="rId123" o:title=""/>
          </v:shape>
          <o:OLEObject Type="Embed" ProgID="Equation.DSMT4" ShapeID="_x0000_i1082" DrawAspect="Content" ObjectID="_1766609254" r:id="rId136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переменная</w:t>
      </w:r>
    </w:p>
    <w:p w14:paraId="10C8905E" w14:textId="5B970985" w:rsidR="00A02A4B" w:rsidRPr="00A02A4B" w:rsidRDefault="00C875EA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6AEB2FD6">
          <v:shape id="_x0000_i1083" type="#_x0000_t75" style="width:12.85pt;height:21.2pt" o:ole="">
            <v:imagedata r:id="rId123" o:title=""/>
          </v:shape>
          <o:OLEObject Type="Embed" ProgID="Equation.DSMT4" ShapeID="_x0000_i1083" DrawAspect="Content" ObjectID="_1766609255" r:id="rId137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терм</w:t>
      </w:r>
    </w:p>
    <w:p w14:paraId="68084348" w14:textId="77777777" w:rsidR="00BE48CA" w:rsidRDefault="0026660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десь 2.1 то же самое, что и 1.2. </w:t>
      </w:r>
    </w:p>
    <w:p w14:paraId="66718A5D" w14:textId="4226DD65" w:rsidR="00A02A4B" w:rsidRDefault="0026660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амени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37FEFE6B">
          <v:shape id="_x0000_i1084" type="#_x0000_t75" style="width:12.85pt;height:21.2pt" o:ole="">
            <v:imagedata r:id="rId123" o:title=""/>
          </v:shape>
          <o:OLEObject Type="Embed" ProgID="Equation.DSMT4" ShapeID="_x0000_i1084" DrawAspect="Content" ObjectID="_1766609256" r:id="rId13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езде, где нужно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2EDFE62F">
          <v:shape id="_x0000_i1085" type="#_x0000_t75" style="width:10.3pt;height:13.5pt" o:ole="">
            <v:imagedata r:id="rId99" o:title=""/>
          </v:shape>
          <o:OLEObject Type="Embed" ProgID="Equation.DSMT4" ShapeID="_x0000_i1085" DrawAspect="Content" ObjectID="_1766609257" r:id="rId13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затем в оставшихся парах 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ыполним аналогичную замену. В случае 2.3 выполним замену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26660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372B5671">
          <v:shape id="_x0000_i1086" type="#_x0000_t75" style="width:12.2pt;height:19.95pt" o:ole="">
            <v:imagedata r:id="rId123" o:title=""/>
          </v:shape>
          <o:OLEObject Type="Embed" ProgID="Equation.DSMT4" ShapeID="_x0000_i1086" DrawAspect="Content" ObjectID="_1766609258" r:id="rId14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5E83EDF3">
          <v:shape id="_x0000_i1087" type="#_x0000_t75" style="width:10.3pt;height:13.5pt" o:ole="">
            <v:imagedata r:id="rId99" o:title=""/>
          </v:shape>
          <o:OLEObject Type="Embed" ProgID="Equation.DSMT4" ShapeID="_x0000_i1087" DrawAspect="Content" ObjectID="_1766609259" r:id="rId14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аналогично замени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26660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 термах, подставляемых вместо переменных</w:t>
      </w:r>
      <w:r w:rsidR="00AA1072">
        <w:rPr>
          <w:rFonts w:ascii="Times New Roman" w:eastAsiaTheme="minorEastAsia" w:hAnsi="Times New Roman" w:cs="Times New Roman"/>
          <w:sz w:val="28"/>
          <w:szCs w:val="28"/>
        </w:rPr>
        <w:t xml:space="preserve"> в </w:t>
      </w:r>
      <w:r w:rsidR="00AA1072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025D53F">
          <v:shape id="_x0000_i1088" type="#_x0000_t75" style="width:10.3pt;height:13.5pt" o:ole="">
            <v:imagedata r:id="rId99" o:title=""/>
          </v:shape>
          <o:OLEObject Type="Embed" ProgID="Equation.DSMT4" ShapeID="_x0000_i1088" DrawAspect="Content" ObjectID="_1766609260" r:id="rId142"/>
        </w:object>
      </w:r>
      <w:r w:rsidR="00AA1072">
        <w:rPr>
          <w:rFonts w:ascii="Times New Roman" w:eastAsiaTheme="minorEastAsia" w:hAnsi="Times New Roman" w:cs="Times New Roman"/>
          <w:sz w:val="28"/>
          <w:szCs w:val="28"/>
        </w:rPr>
        <w:t xml:space="preserve"> и также заменим символы переменной </w:t>
      </w:r>
      <w:r w:rsidR="00AA107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AA1072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="00AA1072">
        <w:rPr>
          <w:rFonts w:ascii="Times New Roman" w:eastAsiaTheme="minorEastAsia" w:hAnsi="Times New Roman" w:cs="Times New Roman"/>
          <w:sz w:val="28"/>
          <w:szCs w:val="28"/>
        </w:rPr>
        <w:t xml:space="preserve"> в остальных парах списка </w:t>
      </w:r>
      <w:r w:rsidR="00AA1072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AA107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E1BB367" w14:textId="05DCA7EF" w:rsidR="00AA1072" w:rsidRDefault="00AA1072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 w:rsidR="00C875EA" w:rsidRPr="00AA1072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1520" w:dyaOrig="800" w14:anchorId="20493BD4">
          <v:shape id="_x0000_i1089" type="#_x0000_t75" style="width:90.65pt;height:47.55pt" o:ole="">
            <v:imagedata r:id="rId143" o:title=""/>
          </v:shape>
          <o:OLEObject Type="Embed" ProgID="Equation.DSMT4" ShapeID="_x0000_i1089" DrawAspect="Content" ObjectID="_1766609261" r:id="rId144"/>
        </w:object>
      </w:r>
    </w:p>
    <w:p w14:paraId="18718C83" w14:textId="1A8830F8" w:rsidR="00AA1072" w:rsidRDefault="00AA1072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 w:rsidR="00960ABA" w:rsidRPr="00960ABA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39" w:dyaOrig="320" w14:anchorId="0E8731CA">
          <v:shape id="_x0000_i1090" type="#_x0000_t75" style="width:32.15pt;height:16.05pt" o:ole="">
            <v:imagedata r:id="rId145" o:title=""/>
          </v:shape>
          <o:OLEObject Type="Embed" ProgID="Equation.DSMT4" ShapeID="_x0000_i1090" DrawAspect="Content" ObjectID="_1766609262" r:id="rId146"/>
        </w:object>
      </w:r>
      <w:r w:rsidR="00960ABA">
        <w:rPr>
          <w:rFonts w:ascii="Times New Roman" w:eastAsiaTheme="minorEastAsia" w:hAnsi="Times New Roman" w:cs="Times New Roman"/>
          <w:sz w:val="28"/>
          <w:szCs w:val="28"/>
        </w:rPr>
        <w:t>, то унификация невозможна</w:t>
      </w:r>
    </w:p>
    <w:p w14:paraId="75CB5210" w14:textId="4D4DCB44" w:rsidR="00960ABA" w:rsidRDefault="00960AB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Если </w:t>
      </w:r>
      <w:r w:rsidRPr="00960ABA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20" w:dyaOrig="320" w14:anchorId="13D8A50E">
          <v:shape id="_x0000_i1091" type="#_x0000_t75" style="width:31.5pt;height:16.05pt" o:ole="">
            <v:imagedata r:id="rId147" o:title=""/>
          </v:shape>
          <o:OLEObject Type="Embed" ProgID="Equation.DSMT4" ShapeID="_x0000_i1091" DrawAspect="Content" ObjectID="_1766609263" r:id="rId14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добавим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ополнительные пары термов</w:t>
      </w:r>
    </w:p>
    <w:p w14:paraId="3C7BD096" w14:textId="7D2326E8" w:rsidR="00960ABA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60ABA">
        <w:rPr>
          <w:rFonts w:ascii="Times New Roman" w:eastAsiaTheme="minorEastAsia" w:hAnsi="Times New Roman" w:cs="Times New Roman"/>
          <w:position w:val="-36"/>
          <w:sz w:val="28"/>
          <w:szCs w:val="28"/>
        </w:rPr>
        <w:object w:dxaOrig="1300" w:dyaOrig="840" w14:anchorId="203D1A64">
          <v:shape id="_x0000_i1092" type="#_x0000_t75" style="width:106.7pt;height:68.15pt" o:ole="">
            <v:imagedata r:id="rId149" o:title=""/>
          </v:shape>
          <o:OLEObject Type="Embed" ProgID="Equation.DSMT4" ShapeID="_x0000_i1092" DrawAspect="Content" ObjectID="_1766609264" r:id="rId150"/>
        </w:object>
      </w:r>
    </w:p>
    <w:p w14:paraId="48987D21" w14:textId="652D9922" w:rsidR="00C875EA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875EA">
        <w:rPr>
          <w:rFonts w:ascii="Times New Roman" w:eastAsiaTheme="minorEastAsia" w:hAnsi="Times New Roman" w:cs="Times New Roman"/>
          <w:sz w:val="28"/>
          <w:szCs w:val="28"/>
          <w:highlight w:val="yellow"/>
        </w:rPr>
        <w:t>Лк Насти</w:t>
      </w:r>
    </w:p>
    <w:p w14:paraId="215889E4" w14:textId="6C010CDD" w:rsidR="006D1A83" w:rsidRPr="006D1A83" w:rsidRDefault="006D1A83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5" w:name="_Toc154713453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Логические программы с механизмом перехода с возвратом.</w:t>
      </w:r>
      <w:bookmarkEnd w:id="25"/>
    </w:p>
    <w:p w14:paraId="77D4DF00" w14:textId="44296F7A" w:rsidR="00C875EA" w:rsidRPr="00B07FC3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максимальное количество переменных у те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функциональных символов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, которые применяются в записях термов предикатов</w:t>
      </w:r>
      <w:r w:rsidR="00B07FC3" w:rsidRPr="006B7C2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160" w:dyaOrig="360" w14:anchorId="4959EF85">
          <v:shape id="_x0000_i1093" type="#_x0000_t75" style="width:108.65pt;height:18pt" o:ole="">
            <v:imagedata r:id="rId112" o:title=""/>
          </v:shape>
          <o:OLEObject Type="Embed" ProgID="Equation.DSMT4" ShapeID="_x0000_i1093" DrawAspect="Content" ObjectID="_1766609265" r:id="rId15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И 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C875E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максимальная глубина термов как формул, составленных из функциональных символов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 xml:space="preserve">, это вложение функции в функцию. </w:t>
      </w:r>
    </w:p>
    <w:p w14:paraId="7B985377" w14:textId="2E430E03" w:rsidR="00C875EA" w:rsidRPr="00C875EA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Что есть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личество параметров, размерность предикат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</w:p>
    <w:p w14:paraId="78B499BD" w14:textId="7DAF42E2" w:rsidR="00C875EA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B7C23">
        <w:rPr>
          <w:rFonts w:ascii="Times New Roman" w:eastAsiaTheme="minorEastAsia" w:hAnsi="Times New Roman" w:cs="Times New Roman"/>
          <w:position w:val="-32"/>
          <w:sz w:val="28"/>
          <w:szCs w:val="28"/>
          <w:lang w:val="en-US"/>
        </w:rPr>
        <w:object w:dxaOrig="1520" w:dyaOrig="760" w14:anchorId="55F9FC21">
          <v:shape id="_x0000_i1094" type="#_x0000_t75" style="width:120.2pt;height:44.35pt" o:ole="">
            <v:imagedata r:id="rId116" o:title=""/>
          </v:shape>
          <o:OLEObject Type="Embed" ProgID="Equation.DSMT4" ShapeID="_x0000_i1094" DrawAspect="Content" ObjectID="_1766609266" r:id="rId152"/>
        </w:object>
      </w:r>
    </w:p>
    <w:p w14:paraId="47A5E0B2" w14:textId="085027FC" w:rsidR="00304DBD" w:rsidRPr="00B07FC3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при переработке первы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ар из 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 xml:space="preserve">начальной версии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 xml:space="preserve">, то количество добавленных пар можно оценить как </w:t>
      </w:r>
      <w:r w:rsidR="00B07FC3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*</w:t>
      </w:r>
      <w:r w:rsidR="00B07FC3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0B69ECB" w14:textId="3D3929EE" w:rsidR="00304DBD" w:rsidRPr="000E4A31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отследи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тапов процесса, то на последнем этапе будет до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авлено не больш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*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d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ар, в которых все термы имеют глубину 0</w:t>
      </w:r>
      <w:r w:rsidR="000E4A31">
        <w:rPr>
          <w:rFonts w:ascii="Times New Roman" w:eastAsiaTheme="minorEastAsia" w:hAnsi="Times New Roman" w:cs="Times New Roman"/>
          <w:sz w:val="28"/>
          <w:szCs w:val="28"/>
        </w:rPr>
        <w:t>, то есть либо константы, либо символы переменны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После этого случай </w:t>
      </w:r>
      <w:r w:rsidRPr="00B07FC3">
        <w:rPr>
          <w:rFonts w:ascii="Times New Roman" w:eastAsiaTheme="minorEastAsia" w:hAnsi="Times New Roman" w:cs="Times New Roman"/>
          <w:sz w:val="28"/>
          <w:szCs w:val="28"/>
        </w:rPr>
        <w:t xml:space="preserve">(3.3) </w:t>
      </w:r>
      <w:r>
        <w:rPr>
          <w:rFonts w:ascii="Times New Roman" w:eastAsiaTheme="minorEastAsia" w:hAnsi="Times New Roman" w:cs="Times New Roman"/>
          <w:sz w:val="28"/>
          <w:szCs w:val="28"/>
        </w:rPr>
        <w:t>невозможен</w:t>
      </w:r>
      <w:r w:rsidR="000E4A31" w:rsidRPr="000E4A3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D82DD7F" w14:textId="78B62305" w:rsidR="00304DBD" w:rsidRDefault="000E4A31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304DBD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3180" w:dyaOrig="680" w14:anchorId="7255C01E">
          <v:shape id="_x0000_i1095" type="#_x0000_t75" style="width:208.95pt;height:44.35pt" o:ole="">
            <v:imagedata r:id="rId153" o:title=""/>
          </v:shape>
          <o:OLEObject Type="Embed" ProgID="Equation.DSMT4" ShapeID="_x0000_i1095" DrawAspect="Content" ObjectID="_1766609267" r:id="rId154"/>
        </w:object>
      </w:r>
    </w:p>
    <w:p w14:paraId="17F7D097" w14:textId="3F37FB88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ит процесс работы алгоритма заканчивается за конечное время, и получаемая в конце подстановка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4BD7FA3">
          <v:shape id="_x0000_i1096" type="#_x0000_t75" style="width:10.3pt;height:13.5pt" o:ole="">
            <v:imagedata r:id="rId99" o:title=""/>
          </v:shape>
          <o:OLEObject Type="Embed" ProgID="Equation.DSMT4" ShapeID="_x0000_i1096" DrawAspect="Content" ObjectID="_1766609268" r:id="rId155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является наиболее общим унификатором. Это так, поскольку все замены переменных по приведенной схеме</w:t>
      </w:r>
      <w:r w:rsidR="000E4A31">
        <w:rPr>
          <w:rFonts w:ascii="Times New Roman" w:eastAsiaTheme="minorEastAsia" w:hAnsi="Times New Roman" w:cs="Times New Roman"/>
          <w:sz w:val="28"/>
          <w:szCs w:val="28"/>
        </w:rPr>
        <w:t xml:space="preserve"> реализуются максимально общим способом.</w:t>
      </w:r>
    </w:p>
    <w:p w14:paraId="0C894D24" w14:textId="75DB2B17" w:rsidR="00304DBD" w:rsidRPr="000E4A31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304DBD">
        <w:rPr>
          <w:rFonts w:ascii="Times New Roman" w:eastAsiaTheme="minorEastAsia" w:hAnsi="Times New Roman" w:cs="Times New Roman"/>
          <w:b/>
          <w:bCs/>
          <w:sz w:val="28"/>
          <w:szCs w:val="28"/>
        </w:rPr>
        <w:t>Механизм вывода в языке</w:t>
      </w:r>
      <w:r w:rsidRPr="000E4A31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Pr="00304DBD"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  <w:t>Prolog</w:t>
      </w:r>
    </w:p>
    <w:p w14:paraId="74110C03" w14:textId="382109ED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а логическая программ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предик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цель.</w:t>
      </w:r>
    </w:p>
    <w:p w14:paraId="6686985F" w14:textId="4179F010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роцесс решения задач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найт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>, при которых предикат доказ</w: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>уем.</w:t>
      </w:r>
    </w:p>
    <w:p w14:paraId="5C6AF1B7" w14:textId="71B8DE41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формулируем схему </w: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 xml:space="preserve">работы механизма вывода </w:t>
      </w:r>
      <w:r>
        <w:rPr>
          <w:rFonts w:ascii="Times New Roman" w:eastAsiaTheme="minorEastAsia" w:hAnsi="Times New Roman" w:cs="Times New Roman"/>
          <w:sz w:val="28"/>
          <w:szCs w:val="28"/>
        </w:rPr>
        <w:t>алгоритма доказательст</w:t>
      </w:r>
      <w:r w:rsidR="00D93B16">
        <w:rPr>
          <w:rFonts w:ascii="Times New Roman" w:eastAsiaTheme="minorEastAsia" w:hAnsi="Times New Roman" w:cs="Times New Roman"/>
          <w:sz w:val="28"/>
          <w:szCs w:val="28"/>
        </w:rPr>
        <w:t xml:space="preserve">ва цели </w:t>
      </w:r>
      <w:r w:rsidR="00D93B16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="00D93B16"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93B16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93B16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E2658C7" w14:textId="01C06B4C" w:rsidR="00D93B16" w:rsidRPr="004C75F0" w:rsidRDefault="004C75F0" w:rsidP="00116EF3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C75F0">
        <w:rPr>
          <w:rFonts w:ascii="Times New Roman" w:eastAsiaTheme="minorEastAsia" w:hAnsi="Times New Roman" w:cs="Times New Roman"/>
          <w:sz w:val="28"/>
          <w:szCs w:val="28"/>
        </w:rPr>
        <w:t>Пусть т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ребуется доказать 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 Найдем п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ервое по порядку предложени</w:t>
      </w:r>
      <w:r w:rsidRPr="004C75F0"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 про</w:t>
      </w:r>
      <w:r w:rsidR="009E1DB9" w:rsidRPr="004C75F0">
        <w:rPr>
          <w:rFonts w:ascii="Times New Roman" w:eastAsiaTheme="minorEastAsia" w:hAnsi="Times New Roman" w:cs="Times New Roman"/>
          <w:sz w:val="28"/>
          <w:szCs w:val="28"/>
        </w:rPr>
        <w:t>граммы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D93B16">
        <w:rPr>
          <w:position w:val="-12"/>
        </w:rPr>
        <w:object w:dxaOrig="2060" w:dyaOrig="360" w14:anchorId="1870115E">
          <v:shape id="_x0000_i1097" type="#_x0000_t75" style="width:103.5pt;height:18pt" o:ole="">
            <v:imagedata r:id="rId156" o:title=""/>
          </v:shape>
          <o:OLEObject Type="Embed" ProgID="Equation.DSMT4" ShapeID="_x0000_i1097" DrawAspect="Content" ObjectID="_1766609269" r:id="rId157"/>
        </w:objec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, то есть предложение, голова которого унифицируется с 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…,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), если такого нет, то 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…,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) недоказуемо (недоказ</w:t>
      </w:r>
      <w:r>
        <w:rPr>
          <w:rFonts w:ascii="Times New Roman" w:eastAsiaTheme="minorEastAsia" w:hAnsi="Times New Roman" w:cs="Times New Roman"/>
          <w:sz w:val="28"/>
          <w:szCs w:val="28"/>
        </w:rPr>
        <w:t>уемо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 с помощью логической прог</w:t>
      </w:r>
      <w:r w:rsidR="009E1DB9" w:rsidRPr="004C75F0">
        <w:rPr>
          <w:rFonts w:ascii="Times New Roman" w:eastAsiaTheme="minorEastAsia" w:hAnsi="Times New Roman" w:cs="Times New Roman"/>
          <w:sz w:val="28"/>
          <w:szCs w:val="28"/>
        </w:rPr>
        <w:t>раммы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A4329BC" w14:textId="03A96399" w:rsidR="00D93B16" w:rsidRDefault="00D93B1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такое предложение есть, то пусть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76BD5FF0">
          <v:shape id="_x0000_i1098" type="#_x0000_t75" style="width:10.3pt;height:13.5pt" o:ole="">
            <v:imagedata r:id="rId99" o:title=""/>
          </v:shape>
          <o:OLEObject Type="Embed" ProgID="Equation.DSMT4" ShapeID="_x0000_i1098" DrawAspect="Content" ObjectID="_1766609270" r:id="rId15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наиболее общий унификатор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 и </w:t>
      </w:r>
      <w:r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940" w:dyaOrig="360" w14:anchorId="1B6EE3B4">
          <v:shape id="_x0000_i1099" type="#_x0000_t75" style="width:46.95pt;height:18pt" o:ole="">
            <v:imagedata r:id="rId159" o:title=""/>
          </v:shape>
          <o:OLEObject Type="Embed" ProgID="Equation.DSMT4" ShapeID="_x0000_i1099" DrawAspect="Content" ObjectID="_1766609271" r:id="rId160"/>
        </w:objec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64AEE58" w14:textId="4D03B48D" w:rsidR="00686CE3" w:rsidRDefault="00D93B1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разуем конъюнкцию целей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D93B1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AD687C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D7FF529">
          <v:shape id="_x0000_i1100" type="#_x0000_t75" style="width:12.2pt;height:16.7pt" o:ole="">
            <v:imagedata r:id="rId99" o:title=""/>
          </v:shape>
          <o:OLEObject Type="Embed" ProgID="Equation.DSMT4" ShapeID="_x0000_i1100" DrawAspect="Content" ObjectID="_1766609272" r:id="rId161"/>
        </w:object>
      </w:r>
      <w:r w:rsidRPr="00D93B16">
        <w:rPr>
          <w:rFonts w:ascii="Times New Roman" w:eastAsiaTheme="minorEastAsia" w:hAnsi="Times New Roman" w:cs="Times New Roman"/>
          <w:sz w:val="28"/>
          <w:szCs w:val="28"/>
        </w:rPr>
        <w:t>,…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="00AD687C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008C25F">
          <v:shape id="_x0000_i1101" type="#_x0000_t75" style="width:12.2pt;height:16.7pt" o:ole="">
            <v:imagedata r:id="rId99" o:title=""/>
          </v:shape>
          <o:OLEObject Type="Embed" ProgID="Equation.DSMT4" ShapeID="_x0000_i1101" DrawAspect="Content" ObjectID="_1766609273" r:id="rId162"/>
        </w:objec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 xml:space="preserve"> для предикатов в хвосте найденного предложения. Хвост предложения – это конъюнкция предикатов </w:t>
      </w:r>
      <w:r w:rsidR="00686CE3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686CE3" w:rsidRPr="00686CE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686CE3" w:rsidRPr="00686CE3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686CE3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686CE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="00686CE3" w:rsidRPr="00686CE3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686CE3">
        <w:rPr>
          <w:rFonts w:ascii="Times New Roman" w:eastAsiaTheme="minorEastAsia" w:hAnsi="Times New Roman" w:cs="Times New Roman"/>
          <w:sz w:val="28"/>
          <w:szCs w:val="28"/>
        </w:rPr>
        <w:t xml:space="preserve"> «Если </w:t>
      </w:r>
      <w:r w:rsidR="00686CE3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686CE3">
        <w:rPr>
          <w:rFonts w:ascii="Times New Roman" w:eastAsiaTheme="minorEastAsia" w:hAnsi="Times New Roman" w:cs="Times New Roman"/>
          <w:sz w:val="28"/>
          <w:szCs w:val="28"/>
        </w:rPr>
        <w:t xml:space="preserve"> = 0, то конъюнкция пустая и доказывать ничего не надо».</w:t>
      </w:r>
    </w:p>
    <w:p w14:paraId="22325506" w14:textId="297EABF8" w:rsidR="00686CE3" w:rsidRDefault="00686CE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«Цель можно доказать, если мы столкнулись с фактом».</w:t>
      </w:r>
    </w:p>
    <w:p w14:paraId="7B9802CA" w14:textId="0F46A873" w:rsidR="00686CE3" w:rsidRPr="00686CE3" w:rsidRDefault="00686CE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686CE3">
        <w:rPr>
          <w:rFonts w:ascii="Times New Roman" w:eastAsiaTheme="minorEastAsia" w:hAnsi="Times New Roman" w:cs="Times New Roman"/>
          <w:sz w:val="28"/>
          <w:szCs w:val="28"/>
        </w:rPr>
        <w:t>&gt;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це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D93B1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4019A6B">
          <v:shape id="_x0000_i1102" type="#_x0000_t75" style="width:12.2pt;height:16.7pt" o:ole="">
            <v:imagedata r:id="rId99" o:title=""/>
          </v:shape>
          <o:OLEObject Type="Embed" ProgID="Equation.DSMT4" ShapeID="_x0000_i1102" DrawAspect="Content" ObjectID="_1766609274" r:id="rId163"/>
        </w:object>
      </w:r>
      <w:r w:rsidRPr="00D93B16">
        <w:rPr>
          <w:rFonts w:ascii="Times New Roman" w:eastAsiaTheme="minorEastAsia" w:hAnsi="Times New Roman" w:cs="Times New Roman"/>
          <w:sz w:val="28"/>
          <w:szCs w:val="28"/>
        </w:rPr>
        <w:t>,…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C8DC0DC">
          <v:shape id="_x0000_i1103" type="#_x0000_t75" style="width:12.2pt;height:16.7pt" o:ole="">
            <v:imagedata r:id="rId99" o:title=""/>
          </v:shape>
          <o:OLEObject Type="Embed" ProgID="Equation.DSMT4" ShapeID="_x0000_i1103" DrawAspect="Content" ObjectID="_1766609275" r:id="rId16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оказываются последовательно слева направо. При этом каждая последующая цель конъюнкции производится с учетом результата доказательства предыдущих целей конъюнкции.</w:t>
      </w:r>
    </w:p>
    <w:p w14:paraId="7007A40D" w14:textId="63DA6F35" w:rsidR="00D93B16" w:rsidRDefault="00D93B1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920" w:dyaOrig="400" w14:anchorId="713D7A8B">
          <v:shape id="_x0000_i1104" type="#_x0000_t75" style="width:197.35pt;height:27pt" o:ole="">
            <v:imagedata r:id="rId165" o:title=""/>
          </v:shape>
          <o:OLEObject Type="Embed" ProgID="Equation.DSMT4" ShapeID="_x0000_i1104" DrawAspect="Content" ObjectID="_1766609276" r:id="rId166"/>
        </w:object>
      </w:r>
    </w:p>
    <w:p w14:paraId="12FB7C42" w14:textId="2A4CEADA" w:rsidR="00D93B16" w:rsidRDefault="00D93B1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ничего не меняется, то </w:t>
      </w:r>
      <w:r w:rsidRPr="00D93B16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307484AC">
          <v:shape id="_x0000_i1105" type="#_x0000_t75" style="width:10.3pt;height:13.5pt" o:ole="">
            <v:imagedata r:id="rId167" o:title=""/>
          </v:shape>
          <o:OLEObject Type="Embed" ProgID="Equation.DSMT4" ShapeID="_x0000_i1105" DrawAspect="Content" ObjectID="_1766609277" r:id="rId168"/>
        </w:object>
      </w:r>
      <w:r w:rsidRPr="00D93B16">
        <w:rPr>
          <w:rFonts w:ascii="Times New Roman" w:hAnsi="Times New Roman" w:cs="Times New Roman"/>
          <w:sz w:val="28"/>
          <w:szCs w:val="28"/>
        </w:rPr>
        <w:t xml:space="preserve">’’ – тождественный </w:t>
      </w:r>
      <w:r>
        <w:rPr>
          <w:rFonts w:ascii="Times New Roman" w:hAnsi="Times New Roman" w:cs="Times New Roman"/>
          <w:sz w:val="28"/>
          <w:szCs w:val="28"/>
        </w:rPr>
        <w:t>унификатор и ничего не меняе</w:t>
      </w:r>
      <w:r w:rsidR="00AD687C">
        <w:rPr>
          <w:rFonts w:ascii="Times New Roman" w:hAnsi="Times New Roman" w:cs="Times New Roman"/>
          <w:sz w:val="28"/>
          <w:szCs w:val="28"/>
        </w:rPr>
        <w:t>тс</w:t>
      </w:r>
      <w:r>
        <w:rPr>
          <w:rFonts w:ascii="Times New Roman" w:hAnsi="Times New Roman" w:cs="Times New Roman"/>
          <w:sz w:val="28"/>
          <w:szCs w:val="28"/>
        </w:rPr>
        <w:t>я</w:t>
      </w:r>
      <w:r w:rsidR="00871E64">
        <w:rPr>
          <w:rFonts w:ascii="Times New Roman" w:hAnsi="Times New Roman" w:cs="Times New Roman"/>
          <w:sz w:val="28"/>
          <w:szCs w:val="28"/>
        </w:rPr>
        <w:t>.</w:t>
      </w:r>
    </w:p>
    <w:p w14:paraId="372D040A" w14:textId="45EE7C89" w:rsidR="00AD687C" w:rsidRDefault="00AD687C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доказательство конъюнкции цели закончилось, то следует </w:t>
      </w:r>
      <w:r w:rsidRPr="00AD687C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D687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D687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AD687C">
        <w:rPr>
          <w:rFonts w:ascii="Times New Roman" w:hAnsi="Times New Roman" w:cs="Times New Roman"/>
          <w:sz w:val="28"/>
          <w:szCs w:val="28"/>
        </w:rPr>
        <w:t>)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861A0B7">
          <v:shape id="_x0000_i1106" type="#_x0000_t75" style="width:10.3pt;height:13.5pt" o:ole="">
            <v:imagedata r:id="rId99" o:title=""/>
          </v:shape>
          <o:OLEObject Type="Embed" ProgID="Equation.DSMT4" ShapeID="_x0000_i1106" DrawAspect="Content" ObjectID="_1766609278" r:id="rId169"/>
        </w:objec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AB1608E">
          <v:shape id="_x0000_i1107" type="#_x0000_t75" style="width:10.3pt;height:13.5pt" o:ole="">
            <v:imagedata r:id="rId99" o:title=""/>
          </v:shape>
          <o:OLEObject Type="Embed" ProgID="Equation.DSMT4" ShapeID="_x0000_i1107" DrawAspect="Content" ObjectID="_1766609279" r:id="rId170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A9EFC8D">
          <v:shape id="_x0000_i1108" type="#_x0000_t75" style="width:10.3pt;height:13.5pt" o:ole="">
            <v:imagedata r:id="rId99" o:title=""/>
          </v:shape>
          <o:OLEObject Type="Embed" ProgID="Equation.DSMT4" ShapeID="_x0000_i1108" DrawAspect="Content" ObjectID="_1766609280" r:id="rId171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k</w:t>
      </w:r>
    </w:p>
    <w:p w14:paraId="7EBEEAAC" w14:textId="77777777" w:rsidR="00AD687C" w:rsidRDefault="00AD687C" w:rsidP="00116EF3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при доказательстве целе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9773371">
          <v:shape id="_x0000_i1109" type="#_x0000_t75" style="width:12.2pt;height:16.7pt" o:ole="">
            <v:imagedata r:id="rId99" o:title=""/>
          </v:shape>
          <o:OLEObject Type="Embed" ProgID="Equation.DSMT4" ShapeID="_x0000_i1109" DrawAspect="Content" ObjectID="_1766609281" r:id="rId172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0017100">
          <v:shape id="_x0000_i1110" type="#_x0000_t75" style="width:12.2pt;height:16.7pt" o:ole="">
            <v:imagedata r:id="rId99" o:title=""/>
          </v:shape>
          <o:OLEObject Type="Embed" ProgID="Equation.DSMT4" ShapeID="_x0000_i1110" DrawAspect="Content" ObjectID="_1766609282" r:id="rId17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которая цель не может быть доказана. </w:t>
      </w:r>
    </w:p>
    <w:p w14:paraId="7E20CFA3" w14:textId="0DB7B985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D687C">
        <w:rPr>
          <w:rFonts w:ascii="Times New Roman" w:eastAsiaTheme="minorEastAsia" w:hAnsi="Times New Roman" w:cs="Times New Roman"/>
          <w:sz w:val="28"/>
          <w:szCs w:val="28"/>
        </w:rPr>
        <w:t xml:space="preserve">Некоторая цель </w:t>
      </w:r>
      <w:r w:rsidRPr="00AD687C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DE4E8F">
        <w:rPr>
          <w:position w:val="-6"/>
        </w:rPr>
        <w:object w:dxaOrig="200" w:dyaOrig="279" w14:anchorId="59EDF9FC">
          <v:shape id="_x0000_i1111" type="#_x0000_t75" style="width:12.2pt;height:16.7pt" o:ole="">
            <v:imagedata r:id="rId99" o:title=""/>
          </v:shape>
          <o:OLEObject Type="Embed" ProgID="Equation.DSMT4" ShapeID="_x0000_i1111" DrawAspect="Content" ObjectID="_1766609283" r:id="rId174"/>
        </w:object>
      </w:r>
      <w:r w:rsidRPr="00DE4E8F">
        <w:rPr>
          <w:position w:val="-6"/>
        </w:rPr>
        <w:object w:dxaOrig="200" w:dyaOrig="279" w14:anchorId="45D177F4">
          <v:shape id="_x0000_i1112" type="#_x0000_t75" style="width:12.2pt;height:16.7pt" o:ole="">
            <v:imagedata r:id="rId99" o:title=""/>
          </v:shape>
          <o:OLEObject Type="Embed" ProgID="Equation.DSMT4" ShapeID="_x0000_i1112" DrawAspect="Content" ObjectID="_1766609284" r:id="rId175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…</w:t>
      </w:r>
      <w:r w:rsidRPr="00DE4E8F">
        <w:rPr>
          <w:position w:val="-6"/>
        </w:rPr>
        <w:object w:dxaOrig="200" w:dyaOrig="279" w14:anchorId="06586471">
          <v:shape id="_x0000_i1113" type="#_x0000_t75" style="width:12.2pt;height:16.7pt" o:ole="">
            <v:imagedata r:id="rId99" o:title=""/>
          </v:shape>
          <o:OLEObject Type="Embed" ProgID="Equation.DSMT4" ShapeID="_x0000_i1113" DrawAspect="Content" ObjectID="_1766609285" r:id="rId176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i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 xml:space="preserve"> не может быть доказана (не доказуема с помощью логической прог</w:t>
      </w:r>
      <w:r w:rsidR="009E1DB9">
        <w:rPr>
          <w:rFonts w:ascii="Times New Roman" w:eastAsiaTheme="minorEastAsia" w:hAnsi="Times New Roman" w:cs="Times New Roman"/>
          <w:sz w:val="28"/>
          <w:szCs w:val="28"/>
        </w:rPr>
        <w:t>раммы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4A23EBAA" w14:textId="0670EDC7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таком случае выполняется возврат к ближайшей слева цели, которая может быть передоказана по-другому</w:t>
      </w:r>
    </w:p>
    <w:p w14:paraId="355E903C" w14:textId="45698416" w:rsidR="000B0D6F" w:rsidRDefault="000B0D6F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B0D6F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D03371E" wp14:editId="260914A3">
            <wp:extent cx="1632031" cy="492101"/>
            <wp:effectExtent l="0" t="0" r="6350" b="3810"/>
            <wp:docPr id="46" name="Рисунок 46" descr="Изображение выглядит как диаграмма, дизайн, линия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687774" cy="508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D15C8" w14:textId="6E380D24" w:rsidR="000B0D6F" w:rsidRPr="000B0D6F" w:rsidRDefault="000B0D6F" w:rsidP="00116EF3">
      <w:pPr>
        <w:pStyle w:val="a3"/>
        <w:spacing w:after="0" w:line="360" w:lineRule="auto"/>
        <w:ind w:left="707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0B0D6F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1540" w:dyaOrig="760" w14:anchorId="4D0E65A8">
          <v:shape id="_x0000_i1114" type="#_x0000_t75" style="width:77.15pt;height:37.95pt" o:ole="">
            <v:imagedata r:id="rId178" o:title=""/>
          </v:shape>
          <o:OLEObject Type="Embed" ProgID="Equation.DSMT4" ShapeID="_x0000_i1114" DrawAspect="Content" ObjectID="_1766609286" r:id="rId179"/>
        </w:object>
      </w:r>
    </w:p>
    <w:p w14:paraId="3C8A7E44" w14:textId="0F79BC4D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чка возврата – предложение, которое было использовано для доказательства, с него надо продолжать искать предложения для передоказательсва.</w:t>
      </w:r>
    </w:p>
    <w:p w14:paraId="229DE94F" w14:textId="1FBDA421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такая цель </w:t>
      </w:r>
      <w:r w:rsidR="0003364E">
        <w:rPr>
          <w:rFonts w:ascii="Times New Roman" w:eastAsiaTheme="minorEastAsia" w:hAnsi="Times New Roman" w:cs="Times New Roman"/>
          <w:sz w:val="28"/>
          <w:szCs w:val="28"/>
        </w:rPr>
        <w:t xml:space="preserve">найдена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(ближайшая слева, которая может быть передоказана)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6B3CFCF">
          <v:shape id="_x0000_i1115" type="#_x0000_t75" style="width:12.2pt;height:16.7pt" o:ole="">
            <v:imagedata r:id="rId99" o:title=""/>
          </v:shape>
          <o:OLEObject Type="Embed" ProgID="Equation.DSMT4" ShapeID="_x0000_i1115" DrawAspect="Content" ObjectID="_1766609287" r:id="rId180"/>
        </w:objec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7FE5F7A">
          <v:shape id="_x0000_i1116" type="#_x0000_t75" style="width:12.2pt;height:16.7pt" o:ole="">
            <v:imagedata r:id="rId99" o:title=""/>
          </v:shape>
          <o:OLEObject Type="Embed" ProgID="Equation.DSMT4" ShapeID="_x0000_i1116" DrawAspect="Content" ObjectID="_1766609288" r:id="rId181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…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428ED5C">
          <v:shape id="_x0000_i1117" type="#_x0000_t75" style="width:12.2pt;height:16.7pt" o:ole="">
            <v:imagedata r:id="rId99" o:title=""/>
          </v:shape>
          <o:OLEObject Type="Embed" ProgID="Equation.DSMT4" ShapeID="_x0000_i1117" DrawAspect="Content" ObjectID="_1766609289" r:id="rId182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j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64C2626">
          <v:shape id="_x0000_i1118" type="#_x0000_t75" style="width:12.2pt;height:16.7pt" o:ole="">
            <v:imagedata r:id="rId99" o:title=""/>
          </v:shape>
          <o:OLEObject Type="Embed" ProgID="Equation.DSMT4" ShapeID="_x0000_i1118" DrawAspect="Content" ObjectID="_1766609290" r:id="rId183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eastAsiaTheme="minorEastAsia" w:hAnsi="Times New Roman" w:cs="Times New Roman"/>
          <w:sz w:val="28"/>
          <w:szCs w:val="28"/>
        </w:rPr>
        <w:t>, то, начиная с последней доказанной цели, все последующие цели доказываются заново в виде:</w:t>
      </w:r>
    </w:p>
    <w:p w14:paraId="0E965493" w14:textId="5B99A624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AB5031C">
          <v:shape id="_x0000_i1120" type="#_x0000_t75" style="width:12.2pt;height:16.7pt" o:ole="">
            <v:imagedata r:id="rId99" o:title=""/>
          </v:shape>
          <o:OLEObject Type="Embed" ProgID="Equation.DSMT4" ShapeID="_x0000_i1120" DrawAspect="Content" ObjectID="_1766609291" r:id="rId184"/>
        </w:objec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5D45087C">
          <v:shape id="_x0000_i1121" type="#_x0000_t75" style="width:12.2pt;height:16.7pt" o:ole="">
            <v:imagedata r:id="rId99" o:title=""/>
          </v:shape>
          <o:OLEObject Type="Embed" ProgID="Equation.DSMT4" ShapeID="_x0000_i1121" DrawAspect="Content" ObjectID="_1766609292" r:id="rId185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…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C63698B">
          <v:shape id="_x0000_i1122" type="#_x0000_t75" style="width:12.2pt;height:16.7pt" o:ole="">
            <v:imagedata r:id="rId99" o:title=""/>
          </v:shape>
          <o:OLEObject Type="Embed" ProgID="Equation.DSMT4" ShapeID="_x0000_i1122" DrawAspect="Content" ObjectID="_1766609293" r:id="rId186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j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CD4D3EF">
          <v:shape id="_x0000_i1123" type="#_x0000_t75" style="width:12.2pt;height:16.7pt" o:ole="">
            <v:imagedata r:id="rId99" o:title=""/>
          </v:shape>
          <o:OLEObject Type="Embed" ProgID="Equation.DSMT4" ShapeID="_x0000_i1123" DrawAspect="Content" ObjectID="_1766609294" r:id="rId187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*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BD35AE2">
          <v:shape id="_x0000_i1124" type="#_x0000_t75" style="width:12.2pt;height:16.7pt" o:ole="">
            <v:imagedata r:id="rId99" o:title=""/>
          </v:shape>
          <o:OLEObject Type="Embed" ProgID="Equation.DSMT4" ShapeID="_x0000_i1124" DrawAspect="Content" ObjectID="_1766609295" r:id="rId188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j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+1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…</w:t>
      </w:r>
    </w:p>
    <w:p w14:paraId="30878B6B" w14:textId="71E379F0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A55023" wp14:editId="0784341B">
                <wp:simplePos x="0" y="0"/>
                <wp:positionH relativeFrom="column">
                  <wp:posOffset>462915</wp:posOffset>
                </wp:positionH>
                <wp:positionV relativeFrom="paragraph">
                  <wp:posOffset>79375</wp:posOffset>
                </wp:positionV>
                <wp:extent cx="1752600" cy="6350"/>
                <wp:effectExtent l="0" t="57150" r="38100" b="88900"/>
                <wp:wrapNone/>
                <wp:docPr id="43" name="Прямая со стрелкой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26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2C0C0D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3" o:spid="_x0000_s1026" type="#_x0000_t32" style="position:absolute;margin-left:36.45pt;margin-top:6.25pt;width:138pt;height: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14:paraId="3EC9EA4B" w14:textId="1F80F878" w:rsidR="00AD687C" w:rsidRP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передоказать предыдущие цели нельзя, то</w:t>
      </w:r>
      <w:r w:rsidR="002212C6">
        <w:rPr>
          <w:rFonts w:ascii="Times New Roman" w:eastAsiaTheme="minorEastAsia" w:hAnsi="Times New Roman" w:cs="Times New Roman"/>
          <w:sz w:val="28"/>
          <w:szCs w:val="28"/>
        </w:rPr>
        <w:t xml:space="preserve"> цел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p(t</w:t>
      </w:r>
      <w:proofErr w:type="gramStart"/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AD687C">
        <w:rPr>
          <w:rFonts w:ascii="Times New Roman" w:eastAsiaTheme="minorEastAsia" w:hAnsi="Times New Roman" w:cs="Times New Roman"/>
          <w:sz w:val="28"/>
          <w:szCs w:val="28"/>
        </w:rPr>
        <w:t>,t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n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является недоказуемой с помощью предложения </w:t>
      </w:r>
      <w:r w:rsidR="0003364E"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060" w:dyaOrig="360" w14:anchorId="31A755EE">
          <v:shape id="_x0000_i1125" type="#_x0000_t75" style="width:103.5pt;height:18pt" o:ole="">
            <v:imagedata r:id="rId189" o:title=""/>
          </v:shape>
          <o:OLEObject Type="Embed" ProgID="Equation.DSMT4" ShapeID="_x0000_i1125" DrawAspect="Content" ObjectID="_1766609296" r:id="rId190"/>
        </w:object>
      </w:r>
    </w:p>
    <w:p w14:paraId="382E8EF9" w14:textId="5FC931F1" w:rsidR="00AD687C" w:rsidRDefault="009E1DB9" w:rsidP="00116EF3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цел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>) нельзя доказать с помощью предложения</w:t>
      </w:r>
      <w:r w:rsidR="002212C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212C6"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060" w:dyaOrig="360" w14:anchorId="1F822B70">
          <v:shape id="_x0000_i1126" type="#_x0000_t75" style="width:103.5pt;height:18pt" o:ole="">
            <v:imagedata r:id="rId189" o:title=""/>
          </v:shape>
          <o:OLEObject Type="Embed" ProgID="Equation.DSMT4" ShapeID="_x0000_i1126" DrawAspect="Content" ObjectID="_1766609297" r:id="rId19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олова которого унифицируется с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: </w:t>
      </w:r>
    </w:p>
    <w:p w14:paraId="684C9E3B" w14:textId="43B75CA3" w:rsidR="009E1DB9" w:rsidRDefault="009E1DB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щется следующее по порядку предложение логической программ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65205D">
        <w:rPr>
          <w:rFonts w:ascii="Times New Roman" w:eastAsiaTheme="minorEastAsia" w:hAnsi="Times New Roman" w:cs="Times New Roman"/>
          <w:sz w:val="28"/>
          <w:szCs w:val="28"/>
        </w:rPr>
        <w:t xml:space="preserve">, голова которого унифицируется с целью </w:t>
      </w:r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p(t</w:t>
      </w:r>
      <w:proofErr w:type="gramStart"/>
      <w:r w:rsidR="0065205D"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,t</w:t>
      </w:r>
      <w:r w:rsidR="0065205D"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n</w:t>
      </w:r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9E1DB9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9C0168">
        <w:rPr>
          <w:rFonts w:ascii="Times New Roman" w:eastAsiaTheme="minorEastAsia" w:hAnsi="Times New Roman" w:cs="Times New Roman"/>
          <w:sz w:val="28"/>
          <w:szCs w:val="28"/>
        </w:rPr>
        <w:t xml:space="preserve"> Если такого предложения нет, то исходная цель объявляется недоказуемой с помощью логической программы.</w:t>
      </w:r>
    </w:p>
    <w:p w14:paraId="60AF4B0C" w14:textId="1D04CA94" w:rsidR="009E1DB9" w:rsidRPr="006D1A83" w:rsidRDefault="009E1DB9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6" w:name="_Toc154713454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Дерево вывода для логической программы (ЛП)</w:t>
      </w:r>
      <w:bookmarkEnd w:id="26"/>
    </w:p>
    <w:p w14:paraId="6C81B51C" w14:textId="06038938" w:rsidR="009E1DB9" w:rsidRDefault="009E1DB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>) – цель. Поставим ей в соответствие дерево с размеченными вершинами и ребрами, которое полезно</w:t>
      </w:r>
      <w:r w:rsidR="00D66512">
        <w:rPr>
          <w:rFonts w:ascii="Times New Roman" w:eastAsiaTheme="minorEastAsia" w:hAnsi="Times New Roman" w:cs="Times New Roman"/>
          <w:sz w:val="28"/>
          <w:szCs w:val="28"/>
        </w:rPr>
        <w:t xml:space="preserve"> для разработки 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 xml:space="preserve">(понимания) </w:t>
      </w:r>
      <w:r w:rsidR="00D66512">
        <w:rPr>
          <w:rFonts w:ascii="Times New Roman" w:eastAsiaTheme="minorEastAsia" w:hAnsi="Times New Roman" w:cs="Times New Roman"/>
          <w:sz w:val="28"/>
          <w:szCs w:val="28"/>
        </w:rPr>
        <w:t>механизма вывода переход с возвратом.</w:t>
      </w:r>
    </w:p>
    <w:p w14:paraId="361C8B4A" w14:textId="176C6939" w:rsidR="009E1DB9" w:rsidRDefault="009E1DB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разуем корень дерева, который разметим предикато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14:paraId="350D6DF9" w14:textId="50B3D0AE" w:rsidR="009E1DB9" w:rsidRDefault="004A266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9E1DB9" w:rsidRPr="004A266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9E1DB9" w:rsidRPr="004A266F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4A266F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ложения ЛП, головы которых унифицируются с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E502639" w14:textId="77777777" w:rsidR="00291829" w:rsidRDefault="0029182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91829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46F80B8" wp14:editId="4C55DCC4">
            <wp:extent cx="4803775" cy="1890700"/>
            <wp:effectExtent l="0" t="0" r="0" b="0"/>
            <wp:docPr id="45" name="Рисунок 45" descr="Изображение выглядит как линия, диаграмма, текст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4807081" cy="189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11A96" w14:textId="45C4B6FA" w:rsidR="004A266F" w:rsidRDefault="00EC3F2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зметим ребра, ведущие в вершины первого яруса наиболее общими унификаторами, связывающих цель и головы соответствующих предложений. Для каждой вершины первого яруса образуем множество потомков, которое составляют предикаты из конъюнкций целей хвостов предложений. </w:t>
      </w:r>
      <w:r w:rsidR="004A266F">
        <w:rPr>
          <w:rFonts w:ascii="Times New Roman" w:eastAsiaTheme="minorEastAsia" w:hAnsi="Times New Roman" w:cs="Times New Roman"/>
          <w:sz w:val="28"/>
          <w:szCs w:val="28"/>
        </w:rPr>
        <w:t xml:space="preserve">Если ярус размечен предложением, то он может быть заключительным, если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амо предложение состоит из головы, а </w:t>
      </w:r>
      <w:r w:rsidR="004A266F">
        <w:rPr>
          <w:rFonts w:ascii="Times New Roman" w:eastAsiaTheme="minorEastAsia" w:hAnsi="Times New Roman" w:cs="Times New Roman"/>
          <w:sz w:val="28"/>
          <w:szCs w:val="28"/>
        </w:rPr>
        <w:t>хвоста нет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13AE1C2" w14:textId="2A3DDCE1" w:rsidR="004A266F" w:rsidRDefault="004A266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Четные ярусы – предикаты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>, возможно предикат, умножаемый на какую-нибудь подстановку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четные – предложения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 xml:space="preserve"> логической программы, л</w:t>
      </w:r>
      <w:r>
        <w:rPr>
          <w:rFonts w:ascii="Times New Roman" w:eastAsiaTheme="minorEastAsia" w:hAnsi="Times New Roman" w:cs="Times New Roman"/>
          <w:sz w:val="28"/>
          <w:szCs w:val="28"/>
        </w:rPr>
        <w:t>ист – предикат, если он недоказуем</w:t>
      </w:r>
    </w:p>
    <w:p w14:paraId="6C40F5F6" w14:textId="505C3B18" w:rsidR="004A266F" w:rsidRDefault="004A266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каждой вершины четного яруса строится дерево вывода</w:t>
      </w:r>
      <w:r w:rsidR="003933CA">
        <w:rPr>
          <w:rFonts w:ascii="Times New Roman" w:eastAsiaTheme="minorEastAsia" w:hAnsi="Times New Roman" w:cs="Times New Roman"/>
          <w:sz w:val="28"/>
          <w:szCs w:val="28"/>
        </w:rPr>
        <w:t xml:space="preserve"> с целью в этой вершине для предиката цели, приписанного этой вершине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D53DABC" w14:textId="0B294929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еханизм вывода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rolog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еализует обход дерева 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вывода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4F1200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4F120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4F1200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, основанный на обходе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в глубину слева направо.</w:t>
      </w:r>
    </w:p>
    <w:p w14:paraId="78BCC7EF" w14:textId="18054961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этом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 обходе различаются и</w:t>
      </w:r>
      <w:r w:rsidR="000C5C28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или</w:t>
      </w:r>
      <w:r w:rsidR="000C5C28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вершины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. Или-вершины – это вершины, размеченные предложениями, а и-вершины – вершины, размеченные предикатами целей из конъюнкции целей, которые возникают в процессе обхода.</w:t>
      </w:r>
    </w:p>
    <w:p w14:paraId="4EACF39D" w14:textId="39B7D335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ли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вершины позволяют решать задачу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 для которой достаточно доказать одну из них. И-вершины необходимо доказывать все</w:t>
      </w:r>
    </w:p>
    <w:p w14:paraId="34D86912" w14:textId="6E2251FA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хождение дерева в глубину прекращается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всякий раз</w:t>
      </w:r>
      <w:r>
        <w:rPr>
          <w:rFonts w:ascii="Times New Roman" w:eastAsiaTheme="minorEastAsia" w:hAnsi="Times New Roman" w:cs="Times New Roman"/>
          <w:sz w:val="28"/>
          <w:szCs w:val="28"/>
        </w:rPr>
        <w:t>, когда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удается доказать некоторую цель, а это получается тогда, </w:t>
      </w:r>
      <w:r>
        <w:rPr>
          <w:rFonts w:ascii="Times New Roman" w:eastAsiaTheme="minorEastAsia" w:hAnsi="Times New Roman" w:cs="Times New Roman"/>
          <w:sz w:val="28"/>
          <w:szCs w:val="28"/>
        </w:rPr>
        <w:t>когда цель унифицируется с фактом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9005B2B" w14:textId="345BF380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этом выполняется возврат</w:t>
      </w:r>
    </w:p>
    <w:p w14:paraId="6181A2D0" w14:textId="23228C98" w:rsidR="004F1200" w:rsidRDefault="004F1200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F1200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7D7EA2F5" wp14:editId="4BBDA281">
            <wp:extent cx="1337358" cy="926048"/>
            <wp:effectExtent l="0" t="0" r="0" b="7620"/>
            <wp:docPr id="47" name="Рисунок 47" descr="Изображение выглядит как часы, круг, рисунок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59704" cy="941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862C1" w14:textId="72A904AB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при возврате оказывается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 что конъюнкция целей доказана полностью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о доказано предыдущее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 которого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выполняется еще один подъем наверх</w:t>
      </w:r>
    </w:p>
    <w:p w14:paraId="07D6281B" w14:textId="4BB79CD4" w:rsidR="004F1200" w:rsidRDefault="004F1200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F1200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A2873B3" wp14:editId="5AE64428">
            <wp:extent cx="1572683" cy="1420865"/>
            <wp:effectExtent l="0" t="0" r="8890" b="8255"/>
            <wp:docPr id="48" name="Рисунок 48" descr="Изображение выглядит как зарисовка, рисунок, Штриховая графика, бел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581470" cy="1428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85CFC" w14:textId="55FD6147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при доказательстве цели приходит возврат не в последний предикат конъюнкции ц</w:t>
      </w:r>
      <w:r w:rsidR="00626BF5">
        <w:rPr>
          <w:rFonts w:ascii="Times New Roman" w:eastAsiaTheme="minorEastAsia" w:hAnsi="Times New Roman" w:cs="Times New Roman"/>
          <w:sz w:val="28"/>
          <w:szCs w:val="28"/>
        </w:rPr>
        <w:t xml:space="preserve">елей, то 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>из</w:t>
      </w:r>
      <w:r w:rsidR="00626BF5">
        <w:rPr>
          <w:rFonts w:ascii="Times New Roman" w:eastAsiaTheme="minorEastAsia" w:hAnsi="Times New Roman" w:cs="Times New Roman"/>
          <w:sz w:val="28"/>
          <w:szCs w:val="28"/>
        </w:rPr>
        <w:t xml:space="preserve"> предложения, вызвавшего доказанную цель, происходит переход вниз и обход дерева в глубину продолжается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>, пока опять что-то не докажем.</w:t>
      </w:r>
    </w:p>
    <w:p w14:paraId="7BEEA63D" w14:textId="557B3EBD" w:rsidR="00626BF5" w:rsidRDefault="00626BF5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26BF5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D10BE5E" wp14:editId="6DBAC07C">
            <wp:extent cx="2618561" cy="2048719"/>
            <wp:effectExtent l="0" t="0" r="0" b="8890"/>
            <wp:docPr id="49" name="Рисунок 49" descr="Изображение выглядит как диаграмма, линия, зарисо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624072" cy="205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2BCD6" w14:textId="33EAA162" w:rsidR="00626BF5" w:rsidRDefault="00626BF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этому для моделирования возврата необходимо запоминать точки возврата, которые 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позволяю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делить обработанны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й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фрагмент дерева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т необработанн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ого.</w:t>
      </w:r>
    </w:p>
    <w:p w14:paraId="1B57F907" w14:textId="5F3A8F77" w:rsidR="00626BF5" w:rsidRDefault="00626BF5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626BF5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2EAB270" wp14:editId="5A64FC4B">
            <wp:extent cx="2067045" cy="2643895"/>
            <wp:effectExtent l="0" t="0" r="0" b="4445"/>
            <wp:docPr id="50" name="Рисунок 50" descr="Изображение выглядит как зарисовка, рисунок, линия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073758" cy="2652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EAC2F" w14:textId="76D4C332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поминание точек возврата позволяет продолжить поиск решени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 возврате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, которое продолжает найденные решения, если получено новое решение, то дальнейшее прохождение дерева начинается заново.</w:t>
      </w:r>
    </w:p>
    <w:p w14:paraId="0896433F" w14:textId="55C4ED39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собенностью механизма вывод является невозможность решения задачи 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п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ограмме, в которой достаточно знаний.</w:t>
      </w:r>
      <w:r w:rsidR="002A3BDB">
        <w:rPr>
          <w:rFonts w:ascii="Times New Roman" w:eastAsiaTheme="minorEastAsia" w:hAnsi="Times New Roman" w:cs="Times New Roman"/>
          <w:sz w:val="28"/>
          <w:szCs w:val="28"/>
        </w:rPr>
        <w:t xml:space="preserve"> Эта ситуация соответствует бесконечной ветви в программе.</w:t>
      </w:r>
    </w:p>
    <w:p w14:paraId="00A37387" w14:textId="00B5129C" w:rsidR="002E112B" w:rsidRDefault="002E112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E112B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2D6FF64" wp14:editId="08535A1F">
            <wp:extent cx="1645894" cy="1552937"/>
            <wp:effectExtent l="0" t="0" r="0" b="0"/>
            <wp:docPr id="51" name="Рисунок 51" descr="Изображение выглядит как зарисовка, линия, рисуно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654995" cy="1561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798C1" w14:textId="056D16C4" w:rsidR="002E112B" w:rsidRPr="006D1A83" w:rsidRDefault="002E112B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  <w:lang w:val="en-US"/>
        </w:rPr>
      </w:pPr>
      <w:bookmarkStart w:id="27" w:name="_Toc154713455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 xml:space="preserve">Специальные предикаты языка </w:t>
      </w:r>
      <w:r w:rsidRPr="006D1A83">
        <w:rPr>
          <w:rFonts w:ascii="Times New Roman" w:eastAsiaTheme="minorEastAsia" w:hAnsi="Times New Roman" w:cs="Times New Roman"/>
          <w:b/>
          <w:bCs/>
          <w:color w:val="auto"/>
          <w:lang w:val="en-US"/>
        </w:rPr>
        <w:t>Prolog</w:t>
      </w:r>
      <w:bookmarkEnd w:id="27"/>
    </w:p>
    <w:p w14:paraId="16A1212A" w14:textId="4BBD5FE1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E112B">
        <w:rPr>
          <w:rFonts w:ascii="Times New Roman" w:eastAsiaTheme="minorEastAsia" w:hAnsi="Times New Roman" w:cs="Times New Roman"/>
          <w:sz w:val="28"/>
          <w:szCs w:val="28"/>
          <w:lang w:val="en-US"/>
        </w:rPr>
        <w:t>ail</w:t>
      </w:r>
      <w:r w:rsidRPr="00F23A89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редикат неудачи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. Доказательство этого предиката завершается неудачей и запускается механизм отладки.</w:t>
      </w:r>
    </w:p>
    <w:p w14:paraId="7773F544" w14:textId="77B4BCBC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ужен для реализации поиска всех решений</w:t>
      </w:r>
    </w:p>
    <w:p w14:paraId="6BB96D55" w14:textId="17A7DB54" w:rsidR="002E112B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9771B0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3040" w:dyaOrig="720" w14:anchorId="0E09D010">
          <v:shape id="_x0000_i1127" type="#_x0000_t75" style="width:152.35pt;height:36pt" o:ole="">
            <v:imagedata r:id="rId198" o:title=""/>
          </v:shape>
          <o:OLEObject Type="Embed" ProgID="Equation.DSMT4" ShapeID="_x0000_i1127" DrawAspect="Content" ObjectID="_1766609298" r:id="rId199"/>
        </w:object>
      </w:r>
    </w:p>
    <w:p w14:paraId="1D95D65F" w14:textId="7EA3F1E0" w:rsidR="009771B0" w:rsidRDefault="00F23A89" w:rsidP="00F23A8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F23A8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9771B0">
        <w:rPr>
          <w:rFonts w:ascii="Times New Roman" w:eastAsiaTheme="minorEastAsia" w:hAnsi="Times New Roman" w:cs="Times New Roman"/>
          <w:sz w:val="28"/>
          <w:szCs w:val="28"/>
        </w:rPr>
        <w:t>озволяет накапливать опы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9771B0"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="009771B0">
        <w:rPr>
          <w:rFonts w:ascii="Times New Roman" w:eastAsiaTheme="minorEastAsia" w:hAnsi="Times New Roman" w:cs="Times New Roman"/>
          <w:sz w:val="28"/>
          <w:szCs w:val="28"/>
        </w:rPr>
        <w:t xml:space="preserve"> – построит все решения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2CAC9EA" w14:textId="401DA958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икат 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отсечения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: !</w:t>
      </w:r>
      <w:proofErr w:type="gramEnd"/>
    </w:p>
    <w:p w14:paraId="27A8FC64" w14:textId="03290767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ри решении задачи все дерев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 нужно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 xml:space="preserve">. Например, для решени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&lt;</w:t>
      </w:r>
      <w:proofErr w:type="gramEnd"/>
      <w:r w:rsidRPr="009771B0">
        <w:rPr>
          <w:rFonts w:ascii="Times New Roman" w:eastAsiaTheme="minorEastAsia" w:hAnsi="Times New Roman" w:cs="Times New Roman"/>
          <w:sz w:val="28"/>
          <w:szCs w:val="28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>, если до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ка</w:t>
      </w:r>
      <w:r>
        <w:rPr>
          <w:rFonts w:ascii="Times New Roman" w:eastAsiaTheme="minorEastAsia" w:hAnsi="Times New Roman" w:cs="Times New Roman"/>
          <w:sz w:val="28"/>
          <w:szCs w:val="28"/>
        </w:rPr>
        <w:t>жем это, то эти случаи:</w:t>
      </w:r>
    </w:p>
    <w:p w14:paraId="386F988D" w14:textId="155B4307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&gt;0</w:t>
      </w:r>
    </w:p>
    <w:p w14:paraId="69271585" w14:textId="210A6485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=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 нужны</w:t>
      </w:r>
    </w:p>
    <w:p w14:paraId="26BF1048" w14:textId="26E3D0A0" w:rsidR="009771B0" w:rsidRPr="008E2BD7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 точки зрения семантики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 xml:space="preserve"> ←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9771B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771B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-1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!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771B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</w:p>
    <w:p w14:paraId="0CC75D13" w14:textId="580D9B4F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тот предикат не имеет параметров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7D5A979" w14:textId="72079209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доказательстве конъюнкции целей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 xml:space="preserve"> хвоста предложения </w:t>
      </w:r>
      <w:r>
        <w:rPr>
          <w:rFonts w:ascii="Times New Roman" w:eastAsiaTheme="minorEastAsia" w:hAnsi="Times New Roman" w:cs="Times New Roman"/>
          <w:sz w:val="28"/>
          <w:szCs w:val="28"/>
        </w:rPr>
        <w:t>этот предикат доказывается безусловно и при всякой попытке передоказательства мы вернемся к нему</w:t>
      </w:r>
    </w:p>
    <w:p w14:paraId="047919B6" w14:textId="5F3DAECC" w:rsidR="00F751F8" w:rsidRDefault="00F751F8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751F8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27677C9" wp14:editId="5A482852">
            <wp:extent cx="2583767" cy="1091783"/>
            <wp:effectExtent l="0" t="0" r="7620" b="0"/>
            <wp:docPr id="52" name="Рисунок 52" descr="Изображение выглядит как линия, диаграмма, Шрифт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607375" cy="1101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B13D" w14:textId="582D3A64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грамма на язык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rolog</w:t>
      </w:r>
      <w:r w:rsidRPr="00F751F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зличает два вида отсечения: зеленые и красные</w:t>
      </w:r>
    </w:p>
    <w:p w14:paraId="5A25FBF2" w14:textId="250BB636" w:rsidR="00B02CC2" w:rsidRDefault="00B02C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еленое отсечение – это отсечение, которое можно убрать из программы</w:t>
      </w:r>
      <w:r w:rsidR="00EA599A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 нарушая их равенства.</w:t>
      </w:r>
    </w:p>
    <w:p w14:paraId="3B3D0385" w14:textId="5B1FA199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асное отсечение – это отсечение, которое нельзя убрать</w:t>
      </w:r>
      <w:r w:rsidR="00B02CC2">
        <w:rPr>
          <w:rFonts w:ascii="Times New Roman" w:eastAsiaTheme="minorEastAsia" w:hAnsi="Times New Roman" w:cs="Times New Roman"/>
          <w:sz w:val="28"/>
          <w:szCs w:val="28"/>
        </w:rPr>
        <w:t xml:space="preserve"> из программы.</w:t>
      </w:r>
    </w:p>
    <w:p w14:paraId="6454A56F" w14:textId="1D6D44A6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асное применяется для моделирования</w:t>
      </w:r>
    </w:p>
    <w:p w14:paraId="03EF5319" w14:textId="064647C5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otP(x) ← P(x)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, !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fail.</w:t>
      </w:r>
    </w:p>
    <w:p w14:paraId="513C0BC2" w14:textId="6DC629E9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otP</w:t>
      </w:r>
      <w:r w:rsidRPr="00F751F8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F751F8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, если отбросим отсечение, то программа работать не будет.</w:t>
      </w:r>
    </w:p>
    <w:p w14:paraId="4CC2E49C" w14:textId="060BCF2B" w:rsidR="00B02CC2" w:rsidRPr="006D1A83" w:rsidRDefault="00F751F8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8" w:name="_Toc154713456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Задача экспертной классификации</w:t>
      </w:r>
      <w:bookmarkEnd w:id="28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 xml:space="preserve"> </w:t>
      </w:r>
    </w:p>
    <w:p w14:paraId="6642CF8C" w14:textId="67874DDC" w:rsidR="00F751F8" w:rsidRPr="00B02CC2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vertAlign w:val="subscript"/>
        </w:rPr>
      </w:pPr>
      <w:r w:rsidRPr="00B02CC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02CC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B02CC2"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B02CC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02CC2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</w:p>
    <w:p w14:paraId="2671098A" w14:textId="55C5E3F3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ножеств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F751F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751F8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линейно упорядочены, позволяют определить сравнение параметров </w:t>
      </w:r>
      <w:r w:rsidRPr="00F751F8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1300" w:dyaOrig="300" w14:anchorId="01FCDBC3">
          <v:shape id="_x0000_i1128" type="#_x0000_t75" style="width:64.95pt;height:14.8pt" o:ole="">
            <v:imagedata r:id="rId201" o:title=""/>
          </v:shape>
          <o:OLEObject Type="Embed" ProgID="Equation.DSMT4" ShapeID="_x0000_i1128" DrawAspect="Content" ObjectID="_1766609299" r:id="rId202"/>
        </w:object>
      </w:r>
    </w:p>
    <w:p w14:paraId="1BB3F2FC" w14:textId="60EC0C4C" w:rsidR="00AE3C50" w:rsidRPr="00B02CC2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странством состояний называется множество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 w:rsidR="00AE3C50" w:rsidRPr="00AE3C50">
        <w:rPr>
          <w:rFonts w:ascii="Euclid Fraktur" w:eastAsiaTheme="minorEastAsia" w:hAnsi="Euclid Fraktur" w:cs="Times New Roman"/>
          <w:sz w:val="28"/>
          <w:szCs w:val="28"/>
        </w:rPr>
        <w:t>=</w:t>
      </w:r>
      <w:r w:rsidR="00AE3C50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AE3C50" w:rsidRPr="00AE3C5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AE3C50">
        <w:rPr>
          <w:rFonts w:ascii="Times New Roman" w:eastAsiaTheme="minorEastAsia" w:hAnsi="Times New Roman" w:cs="Times New Roman"/>
          <w:sz w:val="28"/>
          <w:szCs w:val="28"/>
        </w:rPr>
        <w:t>×…×</w:t>
      </w:r>
      <w:r w:rsidR="00AE3C50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AE3C5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B02CC2">
        <w:rPr>
          <w:rFonts w:ascii="Times New Roman" w:eastAsiaTheme="minorEastAsia" w:hAnsi="Times New Roman" w:cs="Times New Roman"/>
          <w:sz w:val="28"/>
          <w:szCs w:val="28"/>
        </w:rPr>
        <w:t xml:space="preserve"> – это множество возможных значений параметров объектов, которые мы исследуем.</w:t>
      </w:r>
    </w:p>
    <w:p w14:paraId="34549A9E" w14:textId="478F3D25" w:rsidR="00AE3C50" w:rsidRPr="00AE3C50" w:rsidRDefault="00AE3C50" w:rsidP="00116EF3">
      <w:pPr>
        <w:spacing w:after="0" w:line="360" w:lineRule="auto"/>
        <w:ind w:firstLine="709"/>
        <w:jc w:val="both"/>
        <w:rPr>
          <w:rFonts w:eastAsiaTheme="minorEastAsia" w:cs="Times New Roman"/>
          <w:sz w:val="28"/>
          <w:szCs w:val="28"/>
          <w:vertAlign w:val="sub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>иагнозом называется ра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биение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</w:rPr>
        <w:t>=</w:t>
      </w:r>
      <w:r w:rsidRPr="00AE3C50">
        <w:rPr>
          <w:rFonts w:ascii="Euclid Fraktur" w:eastAsiaTheme="minorEastAsia" w:hAnsi="Euclid Fraktur" w:cs="Times New Roman"/>
          <w:sz w:val="28"/>
          <w:szCs w:val="28"/>
        </w:rPr>
        <w:t xml:space="preserve">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bscript"/>
        </w:rPr>
        <w:t>1</w:t>
      </w:r>
      <w:r w:rsidRPr="00AE3C50">
        <w:rPr>
          <w:rFonts w:eastAsiaTheme="minorEastAsia" w:cs="Times New Roman"/>
          <w:position w:val="-4"/>
          <w:sz w:val="28"/>
          <w:szCs w:val="28"/>
          <w:vertAlign w:val="subscript"/>
        </w:rPr>
        <w:object w:dxaOrig="260" w:dyaOrig="200" w14:anchorId="34EB0EE7">
          <v:shape id="_x0000_i1129" type="#_x0000_t75" style="width:12.85pt;height:10.3pt" o:ole="">
            <v:imagedata r:id="rId203" o:title=""/>
          </v:shape>
          <o:OLEObject Type="Embed" ProgID="Equation.DSMT4" ShapeID="_x0000_i1129" DrawAspect="Content" ObjectID="_1766609300" r:id="rId204"/>
        </w:object>
      </w:r>
      <w:r>
        <w:rPr>
          <w:rFonts w:ascii="Calibri" w:eastAsiaTheme="minorEastAsia" w:hAnsi="Calibri" w:cs="Calibri"/>
          <w:sz w:val="28"/>
          <w:szCs w:val="28"/>
        </w:rPr>
        <w:t>…</w:t>
      </w:r>
      <w:r w:rsidRPr="00AE3C50">
        <w:rPr>
          <w:rFonts w:eastAsiaTheme="minorEastAsia" w:cs="Times New Roman"/>
          <w:position w:val="-4"/>
          <w:sz w:val="28"/>
          <w:szCs w:val="28"/>
          <w:vertAlign w:val="subscript"/>
        </w:rPr>
        <w:object w:dxaOrig="260" w:dyaOrig="200" w14:anchorId="7002DE35">
          <v:shape id="_x0000_i1130" type="#_x0000_t75" style="width:12.85pt;height:10.3pt" o:ole="">
            <v:imagedata r:id="rId203" o:title=""/>
          </v:shape>
          <o:OLEObject Type="Embed" ProgID="Equation.DSMT4" ShapeID="_x0000_i1130" DrawAspect="Content" ObjectID="_1766609301" r:id="rId205"/>
        </w:objec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bscript"/>
          <w:lang w:val="en-US"/>
        </w:rPr>
        <w:t>k</w:t>
      </w:r>
    </w:p>
    <w:p w14:paraId="5D298729" w14:textId="320A608E" w:rsidR="00AE3C50" w:rsidRDefault="00AE3C5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E3C50">
        <w:rPr>
          <w:rFonts w:ascii="Times New Roman" w:eastAsiaTheme="minorEastAsia" w:hAnsi="Times New Roman" w:cs="Times New Roman"/>
          <w:sz w:val="28"/>
          <w:szCs w:val="28"/>
        </w:rPr>
        <w:lastRenderedPageBreak/>
        <w:t>Когд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говорят о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положительном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perscript"/>
        </w:rPr>
        <w:t>+</w:t>
      </w:r>
      <w:r w:rsidRPr="00AE3C50">
        <w:rPr>
          <w:rFonts w:eastAsiaTheme="minorEastAsia" w:cs="Times New Roman"/>
          <w:sz w:val="28"/>
          <w:szCs w:val="28"/>
          <w:vertAlign w:val="subscript"/>
        </w:rPr>
        <w:t>,</w:t>
      </w:r>
      <w:r w:rsidR="00E8342E">
        <w:rPr>
          <w:rFonts w:eastAsiaTheme="minorEastAsia" w:cs="Times New Roman"/>
          <w:sz w:val="28"/>
          <w:szCs w:val="28"/>
        </w:rPr>
        <w:t xml:space="preserve"> </w:t>
      </w:r>
      <w:r w:rsidR="00E8342E" w:rsidRPr="00E8342E">
        <w:rPr>
          <w:rFonts w:ascii="Times New Roman" w:eastAsiaTheme="minorEastAsia" w:hAnsi="Times New Roman" w:cs="Times New Roman"/>
          <w:sz w:val="28"/>
          <w:szCs w:val="28"/>
        </w:rPr>
        <w:t>и отрицательном</w:t>
      </w:r>
      <w:r w:rsidRPr="00AE3C50">
        <w:rPr>
          <w:rFonts w:eastAsiaTheme="minorEastAsia" w:cs="Times New Roman"/>
          <w:sz w:val="28"/>
          <w:szCs w:val="28"/>
          <w:vertAlign w:val="subscript"/>
        </w:rPr>
        <w:t xml:space="preserve">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 w:rsidRPr="00AE3C50">
        <w:rPr>
          <w:rFonts w:ascii="Euclid Fraktur" w:eastAsiaTheme="minorEastAsia" w:hAnsi="Euclid Fraktur" w:cs="Times New Roman"/>
          <w:sz w:val="28"/>
          <w:szCs w:val="28"/>
          <w:vertAlign w:val="superscript"/>
        </w:rPr>
        <w:t>-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диагнозе, </w:t>
      </w:r>
      <w:proofErr w:type="gramStart"/>
      <w:r w:rsidR="00E8342E">
        <w:rPr>
          <w:rFonts w:ascii="Times New Roman" w:eastAsiaTheme="minorEastAsia" w:hAnsi="Times New Roman" w:cs="Times New Roman"/>
          <w:sz w:val="28"/>
          <w:szCs w:val="28"/>
        </w:rPr>
        <w:t>т.е.</w:t>
      </w:r>
      <w:proofErr w:type="gramEnd"/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есть заболевание или его нет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97D8B04" w14:textId="2EF6707C" w:rsidR="00AE3C50" w:rsidRDefault="00AE3C50" w:rsidP="00116EF3">
      <w:pPr>
        <w:spacing w:after="0" w:line="360" w:lineRule="auto"/>
        <w:ind w:firstLine="709"/>
        <w:jc w:val="both"/>
        <w:rPr>
          <w:rFonts w:eastAsiaTheme="minorEastAsia" w:cs="Times New Roman"/>
          <w:sz w:val="28"/>
          <w:szCs w:val="28"/>
          <w:vertAlign w:val="super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едставление экспертных знаний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perscript"/>
        </w:rPr>
        <w:t>+</w:t>
      </w:r>
      <w:r w:rsidRPr="00AE3C50">
        <w:rPr>
          <w:rFonts w:eastAsiaTheme="minorEastAsia" w:cs="Times New Roman"/>
          <w:sz w:val="28"/>
          <w:szCs w:val="28"/>
          <w:vertAlign w:val="subscript"/>
        </w:rPr>
        <w:t xml:space="preserve">,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 w:rsidRPr="00AE3C50">
        <w:rPr>
          <w:rFonts w:ascii="Euclid Fraktur" w:eastAsiaTheme="minorEastAsia" w:hAnsi="Euclid Fraktur" w:cs="Times New Roman"/>
          <w:sz w:val="28"/>
          <w:szCs w:val="28"/>
          <w:vertAlign w:val="superscript"/>
        </w:rPr>
        <w:t>-</w:t>
      </w:r>
    </w:p>
    <w:p w14:paraId="3F460D6E" w14:textId="3382234A" w:rsidR="00AE3C50" w:rsidRDefault="00AE3C5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кспертное знание формируется в виде конъюнкций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 сравнений параметров со значениями</w:t>
      </w:r>
    </w:p>
    <w:p w14:paraId="1D74037E" w14:textId="16891209" w:rsidR="00AE3C50" w:rsidRDefault="00AE3C50" w:rsidP="00116EF3">
      <w:pPr>
        <w:pStyle w:val="a3"/>
        <w:numPr>
          <w:ilvl w:val="0"/>
          <w:numId w:val="3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gt;c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amp;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Pr="00AE3C50">
        <w:rPr>
          <w:rFonts w:ascii="Times New Roman" w:eastAsiaTheme="minorEastAsia" w:hAnsi="Times New Roman" w:cs="Times New Roman"/>
          <w:position w:val="-4"/>
          <w:sz w:val="28"/>
          <w:szCs w:val="28"/>
          <w:vertAlign w:val="subscript"/>
          <w:lang w:val="en-US"/>
        </w:rPr>
        <w:object w:dxaOrig="200" w:dyaOrig="240" w14:anchorId="566B54A3">
          <v:shape id="_x0000_i1131" type="#_x0000_t75" style="width:10.3pt;height:12.2pt" o:ole="">
            <v:imagedata r:id="rId206" o:title=""/>
          </v:shape>
          <o:OLEObject Type="Embed" ProgID="Equation.DSMT4" ShapeID="_x0000_i1131" DrawAspect="Content" ObjectID="_1766609302" r:id="rId20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amp;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lt;c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14:paraId="5BEF019B" w14:textId="77777777" w:rsidR="00E8342E" w:rsidRDefault="00E8342E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ждое условие эксперта относится к одному из списку:</w:t>
      </w:r>
    </w:p>
    <w:p w14:paraId="1EC8952B" w14:textId="0238E67D" w:rsidR="00AE3C50" w:rsidRDefault="00AE3C5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E3C50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список условий попадания в положительный диагноз</w:t>
      </w:r>
    </w:p>
    <w:p w14:paraId="7029EBD2" w14:textId="082C31C8" w:rsidR="00AE3C50" w:rsidRDefault="00AE3C5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E3C50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писок условий попадания в отрицательный диагноз</w:t>
      </w:r>
    </w:p>
    <w:p w14:paraId="227E8306" w14:textId="35CB9BCF" w:rsidR="00AE3C50" w:rsidRDefault="00AE3C50" w:rsidP="00116EF3">
      <w:pPr>
        <w:pStyle w:val="a3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AE3C50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7223A30" wp14:editId="37F1E267">
            <wp:extent cx="3185448" cy="1314276"/>
            <wp:effectExtent l="0" t="0" r="0" b="635"/>
            <wp:docPr id="54" name="Рисунок 54" descr="Изображение выглядит как диаграмма, линия, Прямоугольник, Пла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3207210" cy="132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53767" w14:textId="2270D687" w:rsidR="00AE3C50" w:rsidRDefault="00AE3C5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дачей экспертной классификаци</w:t>
      </w:r>
      <w:r w:rsidR="00116EF3">
        <w:rPr>
          <w:rFonts w:ascii="Times New Roman" w:eastAsiaTheme="minorEastAsia" w:hAnsi="Times New Roman" w:cs="Times New Roman"/>
          <w:sz w:val="28"/>
          <w:szCs w:val="28"/>
        </w:rPr>
        <w:t>и называется задача нахождения дв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у</w:t>
      </w:r>
      <w:r w:rsidR="00116EF3">
        <w:rPr>
          <w:rFonts w:ascii="Times New Roman" w:eastAsiaTheme="minorEastAsia" w:hAnsi="Times New Roman" w:cs="Times New Roman"/>
          <w:sz w:val="28"/>
          <w:szCs w:val="28"/>
        </w:rPr>
        <w:t>х алгоритмов:</w:t>
      </w:r>
    </w:p>
    <w:p w14:paraId="153D59F1" w14:textId="22F64EF9" w:rsidR="00116EF3" w:rsidRDefault="00116EF3" w:rsidP="00116EF3">
      <w:pPr>
        <w:pStyle w:val="a3"/>
        <w:numPr>
          <w:ilvl w:val="0"/>
          <w:numId w:val="3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лгоритм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опрос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ксперта</w:t>
      </w:r>
    </w:p>
    <w:p w14:paraId="66CE4931" w14:textId="761BB7D3" w:rsidR="00116EF3" w:rsidRDefault="00116EF3" w:rsidP="00116EF3">
      <w:pPr>
        <w:pStyle w:val="a3"/>
        <w:numPr>
          <w:ilvl w:val="0"/>
          <w:numId w:val="3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лгоритм классификации произвольных наборов</w:t>
      </w:r>
    </w:p>
    <w:p w14:paraId="20680EEB" w14:textId="2504D8D0" w:rsidR="00116EF3" w:rsidRDefault="00116EF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116EF3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Автоматизация </w:t>
      </w:r>
      <w:r w:rsidR="00E8342E">
        <w:rPr>
          <w:rFonts w:ascii="Times New Roman" w:eastAsiaTheme="minorEastAsia" w:hAnsi="Times New Roman" w:cs="Times New Roman"/>
          <w:b/>
          <w:bCs/>
          <w:sz w:val="28"/>
          <w:szCs w:val="28"/>
        </w:rPr>
        <w:t>опроса</w:t>
      </w:r>
      <w:r w:rsidRPr="00116EF3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эксперта</w:t>
      </w:r>
    </w:p>
    <w:p w14:paraId="35629409" w14:textId="77777777" w:rsidR="007019D6" w:rsidRDefault="00116EF3" w:rsidP="00116EF3">
      <w:pPr>
        <w:pStyle w:val="a3"/>
        <w:numPr>
          <w:ilvl w:val="0"/>
          <w:numId w:val="3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опросе эксперта можно автоматизировать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следующие функции</w:t>
      </w:r>
    </w:p>
    <w:p w14:paraId="58DEFAFA" w14:textId="28B7D7B1" w:rsidR="00116EF3" w:rsidRPr="007019D6" w:rsidRDefault="007019D6" w:rsidP="008E2BD7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019D6">
        <w:rPr>
          <w:rFonts w:ascii="Times New Roman" w:eastAsiaTheme="minorEastAsia" w:hAnsi="Times New Roman" w:cs="Times New Roman"/>
          <w:sz w:val="28"/>
          <w:szCs w:val="28"/>
        </w:rPr>
        <w:t>Проверка правильности утверждений эксперт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116EF3" w:rsidRPr="007019D6">
        <w:rPr>
          <w:rFonts w:ascii="Times New Roman" w:eastAsiaTheme="minorEastAsia" w:hAnsi="Times New Roman" w:cs="Times New Roman"/>
          <w:sz w:val="28"/>
          <w:szCs w:val="28"/>
        </w:rPr>
        <w:t>Можем отследить нет ли противоречий между собой.</w:t>
      </w:r>
    </w:p>
    <w:p w14:paraId="33931CA0" w14:textId="18B74E01" w:rsidR="00116EF3" w:rsidRDefault="00116EF3" w:rsidP="00116EF3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общение ответа эксперта</w:t>
      </w:r>
    </w:p>
    <w:p w14:paraId="4B383529" w14:textId="08286896" w:rsidR="00116EF3" w:rsidRDefault="00116EF3" w:rsidP="00116EF3">
      <w:pPr>
        <w:pStyle w:val="a3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16EF3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140FE5D" wp14:editId="039DA33E">
            <wp:extent cx="1274013" cy="879676"/>
            <wp:effectExtent l="0" t="0" r="2540" b="0"/>
            <wp:docPr id="55" name="Рисунок 55" descr="Изображение выглядит как Прямоугольник, линия, диаграмма, прямоуго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309547" cy="904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63257" w14:textId="5AA008AA" w:rsidR="00116EF3" w:rsidRDefault="00116EF3" w:rsidP="00116EF3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точнение неотклассифицированной области</w:t>
      </w:r>
    </w:p>
    <w:p w14:paraId="48793AB3" w14:textId="019B71B0" w:rsidR="00116EF3" w:rsidRPr="00116EF3" w:rsidRDefault="00116EF3" w:rsidP="00116EF3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величение размерности пространства состояний</w:t>
      </w:r>
    </w:p>
    <w:sectPr w:rsidR="00116EF3" w:rsidRPr="00116EF3">
      <w:footerReference w:type="default" r:id="rId2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AD3B72" w14:textId="77777777" w:rsidR="004A7D72" w:rsidRDefault="004A7D72" w:rsidP="006D1A83">
      <w:pPr>
        <w:spacing w:after="0" w:line="240" w:lineRule="auto"/>
      </w:pPr>
      <w:r>
        <w:separator/>
      </w:r>
    </w:p>
  </w:endnote>
  <w:endnote w:type="continuationSeparator" w:id="0">
    <w:p w14:paraId="06A73BF5" w14:textId="77777777" w:rsidR="004A7D72" w:rsidRDefault="004A7D72" w:rsidP="006D1A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Euclid Fraktur">
    <w:panose1 w:val="03010601010101010101"/>
    <w:charset w:val="00"/>
    <w:family w:val="script"/>
    <w:pitch w:val="variable"/>
    <w:sig w:usb0="80000003" w:usb1="10000008" w:usb2="00000000" w:usb3="00000000" w:csb0="8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84049139"/>
      <w:docPartObj>
        <w:docPartGallery w:val="Page Numbers (Bottom of Page)"/>
        <w:docPartUnique/>
      </w:docPartObj>
    </w:sdtPr>
    <w:sdtContent>
      <w:p w14:paraId="3F71089C" w14:textId="13F6FCF8" w:rsidR="00845D43" w:rsidRDefault="00845D4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7BAE3A5" w14:textId="77777777" w:rsidR="00845D43" w:rsidRDefault="00845D43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02E198" w14:textId="77777777" w:rsidR="004A7D72" w:rsidRDefault="004A7D72" w:rsidP="006D1A83">
      <w:pPr>
        <w:spacing w:after="0" w:line="240" w:lineRule="auto"/>
      </w:pPr>
      <w:r>
        <w:separator/>
      </w:r>
    </w:p>
  </w:footnote>
  <w:footnote w:type="continuationSeparator" w:id="0">
    <w:p w14:paraId="71039790" w14:textId="77777777" w:rsidR="004A7D72" w:rsidRDefault="004A7D72" w:rsidP="006D1A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4.4pt;height:17.7pt;visibility:visible;mso-wrap-style:square" o:bullet="t">
        <v:imagedata r:id="rId1" o:title=""/>
      </v:shape>
    </w:pict>
  </w:numPicBullet>
  <w:abstractNum w:abstractNumId="0" w15:restartNumberingAfterBreak="0">
    <w:nsid w:val="018D28A0"/>
    <w:multiLevelType w:val="hybridMultilevel"/>
    <w:tmpl w:val="1D665B94"/>
    <w:lvl w:ilvl="0" w:tplc="2326F03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8E77C4"/>
    <w:multiLevelType w:val="hybridMultilevel"/>
    <w:tmpl w:val="10A62174"/>
    <w:lvl w:ilvl="0" w:tplc="500063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4ED2F5C"/>
    <w:multiLevelType w:val="hybridMultilevel"/>
    <w:tmpl w:val="846CC82E"/>
    <w:lvl w:ilvl="0" w:tplc="59D0F7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B8A573A"/>
    <w:multiLevelType w:val="hybridMultilevel"/>
    <w:tmpl w:val="96547B7C"/>
    <w:lvl w:ilvl="0" w:tplc="BC1E60B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E2272A8"/>
    <w:multiLevelType w:val="hybridMultilevel"/>
    <w:tmpl w:val="0C822BCE"/>
    <w:lvl w:ilvl="0" w:tplc="32902EE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F933EBE"/>
    <w:multiLevelType w:val="hybridMultilevel"/>
    <w:tmpl w:val="78EC636A"/>
    <w:lvl w:ilvl="0" w:tplc="4E4C4C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03C705E"/>
    <w:multiLevelType w:val="hybridMultilevel"/>
    <w:tmpl w:val="6AC814DA"/>
    <w:lvl w:ilvl="0" w:tplc="C4DE2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0C51B55"/>
    <w:multiLevelType w:val="hybridMultilevel"/>
    <w:tmpl w:val="B65683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95452C"/>
    <w:multiLevelType w:val="hybridMultilevel"/>
    <w:tmpl w:val="A1141FFA"/>
    <w:lvl w:ilvl="0" w:tplc="06E4AF5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BCE5D70"/>
    <w:multiLevelType w:val="hybridMultilevel"/>
    <w:tmpl w:val="6E983C40"/>
    <w:lvl w:ilvl="0" w:tplc="400C777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1BDD2043"/>
    <w:multiLevelType w:val="hybridMultilevel"/>
    <w:tmpl w:val="63BCA348"/>
    <w:lvl w:ilvl="0" w:tplc="5D66A64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1DBE3866"/>
    <w:multiLevelType w:val="hybridMultilevel"/>
    <w:tmpl w:val="E9A889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EAC6726"/>
    <w:multiLevelType w:val="hybridMultilevel"/>
    <w:tmpl w:val="1BA4AD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881925"/>
    <w:multiLevelType w:val="hybridMultilevel"/>
    <w:tmpl w:val="BC3A78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2E25FF7"/>
    <w:multiLevelType w:val="hybridMultilevel"/>
    <w:tmpl w:val="69820F92"/>
    <w:lvl w:ilvl="0" w:tplc="0C9400C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231D35F0"/>
    <w:multiLevelType w:val="hybridMultilevel"/>
    <w:tmpl w:val="D1E605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4796D94"/>
    <w:multiLevelType w:val="hybridMultilevel"/>
    <w:tmpl w:val="3A34350A"/>
    <w:lvl w:ilvl="0" w:tplc="187A7C62">
      <w:start w:val="1"/>
      <w:numFmt w:val="decimal"/>
      <w:lvlText w:val="%1."/>
      <w:lvlJc w:val="left"/>
      <w:pPr>
        <w:ind w:left="53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037" w:hanging="360"/>
      </w:pPr>
    </w:lvl>
    <w:lvl w:ilvl="2" w:tplc="0419001B" w:tentative="1">
      <w:start w:val="1"/>
      <w:numFmt w:val="lowerRoman"/>
      <w:lvlText w:val="%3."/>
      <w:lvlJc w:val="right"/>
      <w:pPr>
        <w:ind w:left="6757" w:hanging="180"/>
      </w:pPr>
    </w:lvl>
    <w:lvl w:ilvl="3" w:tplc="0419000F" w:tentative="1">
      <w:start w:val="1"/>
      <w:numFmt w:val="decimal"/>
      <w:lvlText w:val="%4."/>
      <w:lvlJc w:val="left"/>
      <w:pPr>
        <w:ind w:left="7477" w:hanging="360"/>
      </w:pPr>
    </w:lvl>
    <w:lvl w:ilvl="4" w:tplc="04190019" w:tentative="1">
      <w:start w:val="1"/>
      <w:numFmt w:val="lowerLetter"/>
      <w:lvlText w:val="%5."/>
      <w:lvlJc w:val="left"/>
      <w:pPr>
        <w:ind w:left="8197" w:hanging="360"/>
      </w:pPr>
    </w:lvl>
    <w:lvl w:ilvl="5" w:tplc="0419001B" w:tentative="1">
      <w:start w:val="1"/>
      <w:numFmt w:val="lowerRoman"/>
      <w:lvlText w:val="%6."/>
      <w:lvlJc w:val="right"/>
      <w:pPr>
        <w:ind w:left="8917" w:hanging="180"/>
      </w:pPr>
    </w:lvl>
    <w:lvl w:ilvl="6" w:tplc="0419000F" w:tentative="1">
      <w:start w:val="1"/>
      <w:numFmt w:val="decimal"/>
      <w:lvlText w:val="%7."/>
      <w:lvlJc w:val="left"/>
      <w:pPr>
        <w:ind w:left="9637" w:hanging="360"/>
      </w:pPr>
    </w:lvl>
    <w:lvl w:ilvl="7" w:tplc="04190019" w:tentative="1">
      <w:start w:val="1"/>
      <w:numFmt w:val="lowerLetter"/>
      <w:lvlText w:val="%8."/>
      <w:lvlJc w:val="left"/>
      <w:pPr>
        <w:ind w:left="10357" w:hanging="360"/>
      </w:pPr>
    </w:lvl>
    <w:lvl w:ilvl="8" w:tplc="0419001B" w:tentative="1">
      <w:start w:val="1"/>
      <w:numFmt w:val="lowerRoman"/>
      <w:lvlText w:val="%9."/>
      <w:lvlJc w:val="right"/>
      <w:pPr>
        <w:ind w:left="11077" w:hanging="180"/>
      </w:pPr>
    </w:lvl>
  </w:abstractNum>
  <w:abstractNum w:abstractNumId="17" w15:restartNumberingAfterBreak="0">
    <w:nsid w:val="27E52A0F"/>
    <w:multiLevelType w:val="hybridMultilevel"/>
    <w:tmpl w:val="70AE4E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9D17171"/>
    <w:multiLevelType w:val="hybridMultilevel"/>
    <w:tmpl w:val="744E456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2AE83D5A"/>
    <w:multiLevelType w:val="hybridMultilevel"/>
    <w:tmpl w:val="4BE04768"/>
    <w:lvl w:ilvl="0" w:tplc="20D2619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2C0746D5"/>
    <w:multiLevelType w:val="hybridMultilevel"/>
    <w:tmpl w:val="357AD30C"/>
    <w:lvl w:ilvl="0" w:tplc="75DE2EA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30A557D8"/>
    <w:multiLevelType w:val="hybridMultilevel"/>
    <w:tmpl w:val="F836C92A"/>
    <w:lvl w:ilvl="0" w:tplc="685630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42770ABB"/>
    <w:multiLevelType w:val="hybridMultilevel"/>
    <w:tmpl w:val="F0D0DB46"/>
    <w:lvl w:ilvl="0" w:tplc="9B2ED5A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C175135"/>
    <w:multiLevelType w:val="hybridMultilevel"/>
    <w:tmpl w:val="B9826468"/>
    <w:lvl w:ilvl="0" w:tplc="5C8A7E9C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CAC2563"/>
    <w:multiLevelType w:val="hybridMultilevel"/>
    <w:tmpl w:val="1E8C2206"/>
    <w:lvl w:ilvl="0" w:tplc="4AD40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522465B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560545D4"/>
    <w:multiLevelType w:val="hybridMultilevel"/>
    <w:tmpl w:val="BD481106"/>
    <w:lvl w:ilvl="0" w:tplc="AD5883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B5D48F8"/>
    <w:multiLevelType w:val="hybridMultilevel"/>
    <w:tmpl w:val="184EE9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E37B73"/>
    <w:multiLevelType w:val="hybridMultilevel"/>
    <w:tmpl w:val="BE6479F8"/>
    <w:lvl w:ilvl="0" w:tplc="4AD40CC2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6A783E54"/>
    <w:multiLevelType w:val="hybridMultilevel"/>
    <w:tmpl w:val="EF2C0686"/>
    <w:lvl w:ilvl="0" w:tplc="AD5416C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09A0A00"/>
    <w:multiLevelType w:val="hybridMultilevel"/>
    <w:tmpl w:val="AFD86E46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31" w15:restartNumberingAfterBreak="0">
    <w:nsid w:val="71D664EA"/>
    <w:multiLevelType w:val="hybridMultilevel"/>
    <w:tmpl w:val="ED5EF752"/>
    <w:lvl w:ilvl="0" w:tplc="F9F26C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720A29A5"/>
    <w:multiLevelType w:val="hybridMultilevel"/>
    <w:tmpl w:val="0648343A"/>
    <w:lvl w:ilvl="0" w:tplc="01009C0A">
      <w:start w:val="1"/>
      <w:numFmt w:val="decimal"/>
      <w:lvlText w:val="%1)"/>
      <w:lvlJc w:val="left"/>
      <w:pPr>
        <w:ind w:left="1069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732B17B8"/>
    <w:multiLevelType w:val="hybridMultilevel"/>
    <w:tmpl w:val="5A389AB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79534A36"/>
    <w:multiLevelType w:val="hybridMultilevel"/>
    <w:tmpl w:val="8C9600C4"/>
    <w:lvl w:ilvl="0" w:tplc="438CC9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C2B5C8C"/>
    <w:multiLevelType w:val="hybridMultilevel"/>
    <w:tmpl w:val="EAD21E50"/>
    <w:lvl w:ilvl="0" w:tplc="63C4D2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7E3B6FA4"/>
    <w:multiLevelType w:val="hybridMultilevel"/>
    <w:tmpl w:val="8B28EC0C"/>
    <w:lvl w:ilvl="0" w:tplc="489849F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F82670C"/>
    <w:multiLevelType w:val="hybridMultilevel"/>
    <w:tmpl w:val="0290A646"/>
    <w:lvl w:ilvl="0" w:tplc="DDCA1132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D7C50"/>
    <w:multiLevelType w:val="hybridMultilevel"/>
    <w:tmpl w:val="9914F84C"/>
    <w:lvl w:ilvl="0" w:tplc="B69E662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3"/>
  </w:num>
  <w:num w:numId="3">
    <w:abstractNumId w:val="1"/>
  </w:num>
  <w:num w:numId="4">
    <w:abstractNumId w:val="6"/>
  </w:num>
  <w:num w:numId="5">
    <w:abstractNumId w:val="30"/>
  </w:num>
  <w:num w:numId="6">
    <w:abstractNumId w:val="11"/>
  </w:num>
  <w:num w:numId="7">
    <w:abstractNumId w:val="34"/>
  </w:num>
  <w:num w:numId="8">
    <w:abstractNumId w:val="16"/>
  </w:num>
  <w:num w:numId="9">
    <w:abstractNumId w:val="9"/>
  </w:num>
  <w:num w:numId="10">
    <w:abstractNumId w:val="5"/>
  </w:num>
  <w:num w:numId="11">
    <w:abstractNumId w:val="35"/>
  </w:num>
  <w:num w:numId="12">
    <w:abstractNumId w:val="24"/>
  </w:num>
  <w:num w:numId="13">
    <w:abstractNumId w:val="28"/>
  </w:num>
  <w:num w:numId="14">
    <w:abstractNumId w:val="8"/>
  </w:num>
  <w:num w:numId="15">
    <w:abstractNumId w:val="18"/>
  </w:num>
  <w:num w:numId="1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10"/>
  </w:num>
  <w:num w:numId="19">
    <w:abstractNumId w:val="33"/>
  </w:num>
  <w:num w:numId="20">
    <w:abstractNumId w:val="4"/>
  </w:num>
  <w:num w:numId="21">
    <w:abstractNumId w:val="17"/>
  </w:num>
  <w:num w:numId="22">
    <w:abstractNumId w:val="3"/>
  </w:num>
  <w:num w:numId="23">
    <w:abstractNumId w:val="15"/>
  </w:num>
  <w:num w:numId="24">
    <w:abstractNumId w:val="20"/>
  </w:num>
  <w:num w:numId="25">
    <w:abstractNumId w:val="27"/>
  </w:num>
  <w:num w:numId="26">
    <w:abstractNumId w:val="23"/>
  </w:num>
  <w:num w:numId="27">
    <w:abstractNumId w:val="32"/>
  </w:num>
  <w:num w:numId="28">
    <w:abstractNumId w:val="7"/>
  </w:num>
  <w:num w:numId="29">
    <w:abstractNumId w:val="36"/>
  </w:num>
  <w:num w:numId="30">
    <w:abstractNumId w:val="21"/>
  </w:num>
  <w:num w:numId="31">
    <w:abstractNumId w:val="38"/>
  </w:num>
  <w:num w:numId="32">
    <w:abstractNumId w:val="2"/>
  </w:num>
  <w:num w:numId="33">
    <w:abstractNumId w:val="14"/>
  </w:num>
  <w:num w:numId="34">
    <w:abstractNumId w:val="25"/>
  </w:num>
  <w:num w:numId="35">
    <w:abstractNumId w:val="26"/>
  </w:num>
  <w:num w:numId="36">
    <w:abstractNumId w:val="22"/>
  </w:num>
  <w:num w:numId="37">
    <w:abstractNumId w:val="29"/>
  </w:num>
  <w:num w:numId="38">
    <w:abstractNumId w:val="19"/>
  </w:num>
  <w:num w:numId="39">
    <w:abstractNumId w:val="12"/>
  </w:num>
  <w:num w:numId="40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8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799"/>
    <w:rsid w:val="00003352"/>
    <w:rsid w:val="0000629F"/>
    <w:rsid w:val="0002021B"/>
    <w:rsid w:val="000213AC"/>
    <w:rsid w:val="00027998"/>
    <w:rsid w:val="0003364E"/>
    <w:rsid w:val="00034004"/>
    <w:rsid w:val="00036DAA"/>
    <w:rsid w:val="00042CFF"/>
    <w:rsid w:val="00061CC4"/>
    <w:rsid w:val="00061EBA"/>
    <w:rsid w:val="000646CB"/>
    <w:rsid w:val="000662A8"/>
    <w:rsid w:val="000871DB"/>
    <w:rsid w:val="000945A7"/>
    <w:rsid w:val="000A478B"/>
    <w:rsid w:val="000A4B1D"/>
    <w:rsid w:val="000B0D6F"/>
    <w:rsid w:val="000B2C18"/>
    <w:rsid w:val="000C061A"/>
    <w:rsid w:val="000C5C28"/>
    <w:rsid w:val="000D3F8D"/>
    <w:rsid w:val="000D716D"/>
    <w:rsid w:val="000E020B"/>
    <w:rsid w:val="000E4A31"/>
    <w:rsid w:val="000E76B0"/>
    <w:rsid w:val="000E7F47"/>
    <w:rsid w:val="00106413"/>
    <w:rsid w:val="00106687"/>
    <w:rsid w:val="00116EF3"/>
    <w:rsid w:val="00124557"/>
    <w:rsid w:val="001303D2"/>
    <w:rsid w:val="00164322"/>
    <w:rsid w:val="0018073A"/>
    <w:rsid w:val="00180DBD"/>
    <w:rsid w:val="0018116E"/>
    <w:rsid w:val="0019451C"/>
    <w:rsid w:val="001B3397"/>
    <w:rsid w:val="001B4610"/>
    <w:rsid w:val="001C3E53"/>
    <w:rsid w:val="001C50D6"/>
    <w:rsid w:val="001D276A"/>
    <w:rsid w:val="001D394D"/>
    <w:rsid w:val="001D3C96"/>
    <w:rsid w:val="001D495B"/>
    <w:rsid w:val="0020204F"/>
    <w:rsid w:val="0020336D"/>
    <w:rsid w:val="002040BE"/>
    <w:rsid w:val="0020431C"/>
    <w:rsid w:val="00207083"/>
    <w:rsid w:val="00216EC2"/>
    <w:rsid w:val="002212C6"/>
    <w:rsid w:val="00222472"/>
    <w:rsid w:val="00225C4F"/>
    <w:rsid w:val="002409C0"/>
    <w:rsid w:val="00243B9B"/>
    <w:rsid w:val="00247015"/>
    <w:rsid w:val="002520CF"/>
    <w:rsid w:val="00253C4F"/>
    <w:rsid w:val="002554B5"/>
    <w:rsid w:val="00257FDB"/>
    <w:rsid w:val="0026090E"/>
    <w:rsid w:val="002629F1"/>
    <w:rsid w:val="00266600"/>
    <w:rsid w:val="0027185A"/>
    <w:rsid w:val="0027459F"/>
    <w:rsid w:val="00277342"/>
    <w:rsid w:val="00291829"/>
    <w:rsid w:val="00297A76"/>
    <w:rsid w:val="002A3BDB"/>
    <w:rsid w:val="002B2778"/>
    <w:rsid w:val="002B6BB3"/>
    <w:rsid w:val="002C0C99"/>
    <w:rsid w:val="002D1DFC"/>
    <w:rsid w:val="002E112B"/>
    <w:rsid w:val="002E40DA"/>
    <w:rsid w:val="00304DBD"/>
    <w:rsid w:val="0030666F"/>
    <w:rsid w:val="0031047D"/>
    <w:rsid w:val="00316D05"/>
    <w:rsid w:val="0033052C"/>
    <w:rsid w:val="003460DB"/>
    <w:rsid w:val="00357480"/>
    <w:rsid w:val="00363D88"/>
    <w:rsid w:val="003745E7"/>
    <w:rsid w:val="00374ADF"/>
    <w:rsid w:val="00386925"/>
    <w:rsid w:val="003933CA"/>
    <w:rsid w:val="00397A36"/>
    <w:rsid w:val="003A0D94"/>
    <w:rsid w:val="003B1D3A"/>
    <w:rsid w:val="003B73B0"/>
    <w:rsid w:val="003B74C0"/>
    <w:rsid w:val="003C34CA"/>
    <w:rsid w:val="003C6131"/>
    <w:rsid w:val="003E4880"/>
    <w:rsid w:val="003E5C03"/>
    <w:rsid w:val="003F1780"/>
    <w:rsid w:val="003F355D"/>
    <w:rsid w:val="003F701C"/>
    <w:rsid w:val="00400113"/>
    <w:rsid w:val="004119DB"/>
    <w:rsid w:val="00416255"/>
    <w:rsid w:val="00416FDF"/>
    <w:rsid w:val="00417B9C"/>
    <w:rsid w:val="004206A4"/>
    <w:rsid w:val="00422072"/>
    <w:rsid w:val="00424A63"/>
    <w:rsid w:val="00424ADC"/>
    <w:rsid w:val="00432D71"/>
    <w:rsid w:val="00452753"/>
    <w:rsid w:val="00455162"/>
    <w:rsid w:val="00461105"/>
    <w:rsid w:val="0046762A"/>
    <w:rsid w:val="00472632"/>
    <w:rsid w:val="0047554F"/>
    <w:rsid w:val="00481DFE"/>
    <w:rsid w:val="0048367A"/>
    <w:rsid w:val="00492632"/>
    <w:rsid w:val="00492799"/>
    <w:rsid w:val="0049419D"/>
    <w:rsid w:val="004974C0"/>
    <w:rsid w:val="00497CD3"/>
    <w:rsid w:val="004A1F32"/>
    <w:rsid w:val="004A266F"/>
    <w:rsid w:val="004A78A3"/>
    <w:rsid w:val="004A7D72"/>
    <w:rsid w:val="004C1096"/>
    <w:rsid w:val="004C75F0"/>
    <w:rsid w:val="004D1B61"/>
    <w:rsid w:val="004E24ED"/>
    <w:rsid w:val="004E3966"/>
    <w:rsid w:val="004F1200"/>
    <w:rsid w:val="004F4FA6"/>
    <w:rsid w:val="005266F8"/>
    <w:rsid w:val="00527ED2"/>
    <w:rsid w:val="00557DF5"/>
    <w:rsid w:val="00560B79"/>
    <w:rsid w:val="00561B3C"/>
    <w:rsid w:val="00594786"/>
    <w:rsid w:val="005C2E2D"/>
    <w:rsid w:val="005C59C2"/>
    <w:rsid w:val="005F4340"/>
    <w:rsid w:val="005F7876"/>
    <w:rsid w:val="00602CD2"/>
    <w:rsid w:val="00604D92"/>
    <w:rsid w:val="00616EF5"/>
    <w:rsid w:val="00626BF5"/>
    <w:rsid w:val="00633387"/>
    <w:rsid w:val="00633A7A"/>
    <w:rsid w:val="00637A2E"/>
    <w:rsid w:val="006463E2"/>
    <w:rsid w:val="00647127"/>
    <w:rsid w:val="0065205D"/>
    <w:rsid w:val="0065777E"/>
    <w:rsid w:val="00663F52"/>
    <w:rsid w:val="00665206"/>
    <w:rsid w:val="00667ED2"/>
    <w:rsid w:val="00673B44"/>
    <w:rsid w:val="00674B80"/>
    <w:rsid w:val="00676C35"/>
    <w:rsid w:val="00686CE3"/>
    <w:rsid w:val="006A1788"/>
    <w:rsid w:val="006A5818"/>
    <w:rsid w:val="006A69BE"/>
    <w:rsid w:val="006A7E73"/>
    <w:rsid w:val="006B2898"/>
    <w:rsid w:val="006B53F5"/>
    <w:rsid w:val="006B7C23"/>
    <w:rsid w:val="006C6174"/>
    <w:rsid w:val="006D0432"/>
    <w:rsid w:val="006D1A83"/>
    <w:rsid w:val="006D7F33"/>
    <w:rsid w:val="006E630F"/>
    <w:rsid w:val="007019D6"/>
    <w:rsid w:val="00705FC9"/>
    <w:rsid w:val="00706CFE"/>
    <w:rsid w:val="007245E5"/>
    <w:rsid w:val="00732414"/>
    <w:rsid w:val="00732D6F"/>
    <w:rsid w:val="00735F66"/>
    <w:rsid w:val="007415D7"/>
    <w:rsid w:val="00745BCA"/>
    <w:rsid w:val="007522DF"/>
    <w:rsid w:val="007561BF"/>
    <w:rsid w:val="00765F57"/>
    <w:rsid w:val="00774A7A"/>
    <w:rsid w:val="007778EE"/>
    <w:rsid w:val="007A0DAD"/>
    <w:rsid w:val="007A49D4"/>
    <w:rsid w:val="007A502E"/>
    <w:rsid w:val="007B1066"/>
    <w:rsid w:val="007B41D5"/>
    <w:rsid w:val="007B6A19"/>
    <w:rsid w:val="007C1CDC"/>
    <w:rsid w:val="007C4126"/>
    <w:rsid w:val="007C5747"/>
    <w:rsid w:val="007C654F"/>
    <w:rsid w:val="007E4C33"/>
    <w:rsid w:val="007F4249"/>
    <w:rsid w:val="007F5016"/>
    <w:rsid w:val="007F640D"/>
    <w:rsid w:val="00806EF7"/>
    <w:rsid w:val="008156A4"/>
    <w:rsid w:val="008158C4"/>
    <w:rsid w:val="008255CE"/>
    <w:rsid w:val="008410E6"/>
    <w:rsid w:val="00844C55"/>
    <w:rsid w:val="00845D43"/>
    <w:rsid w:val="0084661B"/>
    <w:rsid w:val="00852DF7"/>
    <w:rsid w:val="008555C2"/>
    <w:rsid w:val="00861101"/>
    <w:rsid w:val="00871E64"/>
    <w:rsid w:val="00872E25"/>
    <w:rsid w:val="00873AEE"/>
    <w:rsid w:val="008860C2"/>
    <w:rsid w:val="00893223"/>
    <w:rsid w:val="0089332E"/>
    <w:rsid w:val="008A4C3B"/>
    <w:rsid w:val="008A7593"/>
    <w:rsid w:val="008B1D85"/>
    <w:rsid w:val="008B7E28"/>
    <w:rsid w:val="008C7467"/>
    <w:rsid w:val="008D2089"/>
    <w:rsid w:val="008E0863"/>
    <w:rsid w:val="008E2BD7"/>
    <w:rsid w:val="008F5D6B"/>
    <w:rsid w:val="008F7848"/>
    <w:rsid w:val="009128BF"/>
    <w:rsid w:val="009135CB"/>
    <w:rsid w:val="009214F1"/>
    <w:rsid w:val="00924561"/>
    <w:rsid w:val="00932252"/>
    <w:rsid w:val="00936380"/>
    <w:rsid w:val="00937B30"/>
    <w:rsid w:val="00950C46"/>
    <w:rsid w:val="009521C4"/>
    <w:rsid w:val="0095651B"/>
    <w:rsid w:val="00956CA4"/>
    <w:rsid w:val="00960ABA"/>
    <w:rsid w:val="00961FE5"/>
    <w:rsid w:val="0097033B"/>
    <w:rsid w:val="009771B0"/>
    <w:rsid w:val="00980BC9"/>
    <w:rsid w:val="009916D8"/>
    <w:rsid w:val="009954D3"/>
    <w:rsid w:val="009967C8"/>
    <w:rsid w:val="009A3A72"/>
    <w:rsid w:val="009A6581"/>
    <w:rsid w:val="009C0168"/>
    <w:rsid w:val="009D53A6"/>
    <w:rsid w:val="009E0544"/>
    <w:rsid w:val="009E1DB9"/>
    <w:rsid w:val="009E54CE"/>
    <w:rsid w:val="00A02A4B"/>
    <w:rsid w:val="00A062E0"/>
    <w:rsid w:val="00A10518"/>
    <w:rsid w:val="00A11413"/>
    <w:rsid w:val="00A2471E"/>
    <w:rsid w:val="00A271A1"/>
    <w:rsid w:val="00A4481C"/>
    <w:rsid w:val="00A46168"/>
    <w:rsid w:val="00A50A17"/>
    <w:rsid w:val="00A565FE"/>
    <w:rsid w:val="00A64517"/>
    <w:rsid w:val="00A65944"/>
    <w:rsid w:val="00A867A1"/>
    <w:rsid w:val="00A906D0"/>
    <w:rsid w:val="00A94A61"/>
    <w:rsid w:val="00A96F63"/>
    <w:rsid w:val="00AA1072"/>
    <w:rsid w:val="00AA6336"/>
    <w:rsid w:val="00AB780C"/>
    <w:rsid w:val="00AC0A60"/>
    <w:rsid w:val="00AD25AB"/>
    <w:rsid w:val="00AD4E99"/>
    <w:rsid w:val="00AD64F8"/>
    <w:rsid w:val="00AD687C"/>
    <w:rsid w:val="00AE0171"/>
    <w:rsid w:val="00AE3C50"/>
    <w:rsid w:val="00AF74A2"/>
    <w:rsid w:val="00B02CC2"/>
    <w:rsid w:val="00B07FC3"/>
    <w:rsid w:val="00B12B35"/>
    <w:rsid w:val="00B21B43"/>
    <w:rsid w:val="00B32AC9"/>
    <w:rsid w:val="00B333B7"/>
    <w:rsid w:val="00B35696"/>
    <w:rsid w:val="00B41392"/>
    <w:rsid w:val="00B57066"/>
    <w:rsid w:val="00B704B5"/>
    <w:rsid w:val="00B73590"/>
    <w:rsid w:val="00B876FB"/>
    <w:rsid w:val="00B96D1F"/>
    <w:rsid w:val="00BA6B93"/>
    <w:rsid w:val="00BB1285"/>
    <w:rsid w:val="00BB20E1"/>
    <w:rsid w:val="00BB3DE4"/>
    <w:rsid w:val="00BC0CC8"/>
    <w:rsid w:val="00BC3C47"/>
    <w:rsid w:val="00BC7CAB"/>
    <w:rsid w:val="00BD23D8"/>
    <w:rsid w:val="00BE48CA"/>
    <w:rsid w:val="00BE7AE2"/>
    <w:rsid w:val="00BF7D4A"/>
    <w:rsid w:val="00C00AE8"/>
    <w:rsid w:val="00C05DC5"/>
    <w:rsid w:val="00C36F05"/>
    <w:rsid w:val="00C41D0F"/>
    <w:rsid w:val="00C64F53"/>
    <w:rsid w:val="00C66BB5"/>
    <w:rsid w:val="00C718F9"/>
    <w:rsid w:val="00C76848"/>
    <w:rsid w:val="00C807D2"/>
    <w:rsid w:val="00C853A3"/>
    <w:rsid w:val="00C875EA"/>
    <w:rsid w:val="00CA3DE2"/>
    <w:rsid w:val="00CA4473"/>
    <w:rsid w:val="00CA483D"/>
    <w:rsid w:val="00CA6E94"/>
    <w:rsid w:val="00CB2501"/>
    <w:rsid w:val="00CB77FD"/>
    <w:rsid w:val="00CC258D"/>
    <w:rsid w:val="00CD20D6"/>
    <w:rsid w:val="00CD7BBF"/>
    <w:rsid w:val="00CE12BD"/>
    <w:rsid w:val="00CE72E8"/>
    <w:rsid w:val="00D00CE2"/>
    <w:rsid w:val="00D03BA6"/>
    <w:rsid w:val="00D23480"/>
    <w:rsid w:val="00D31A4E"/>
    <w:rsid w:val="00D4522E"/>
    <w:rsid w:val="00D4573F"/>
    <w:rsid w:val="00D52707"/>
    <w:rsid w:val="00D53B10"/>
    <w:rsid w:val="00D61F42"/>
    <w:rsid w:val="00D66044"/>
    <w:rsid w:val="00D66512"/>
    <w:rsid w:val="00D76038"/>
    <w:rsid w:val="00D8789B"/>
    <w:rsid w:val="00D939C9"/>
    <w:rsid w:val="00D93B16"/>
    <w:rsid w:val="00DA3AD9"/>
    <w:rsid w:val="00DA5E10"/>
    <w:rsid w:val="00DB20BD"/>
    <w:rsid w:val="00DC11B2"/>
    <w:rsid w:val="00DC4C39"/>
    <w:rsid w:val="00DD0AEC"/>
    <w:rsid w:val="00DD361A"/>
    <w:rsid w:val="00DE1D4F"/>
    <w:rsid w:val="00DE43BC"/>
    <w:rsid w:val="00DE4E8F"/>
    <w:rsid w:val="00DF42DF"/>
    <w:rsid w:val="00E00227"/>
    <w:rsid w:val="00E01840"/>
    <w:rsid w:val="00E026B7"/>
    <w:rsid w:val="00E170C7"/>
    <w:rsid w:val="00E25284"/>
    <w:rsid w:val="00E26FB2"/>
    <w:rsid w:val="00E27449"/>
    <w:rsid w:val="00E2781A"/>
    <w:rsid w:val="00E30103"/>
    <w:rsid w:val="00E32B92"/>
    <w:rsid w:val="00E461C7"/>
    <w:rsid w:val="00E479F1"/>
    <w:rsid w:val="00E52660"/>
    <w:rsid w:val="00E543D7"/>
    <w:rsid w:val="00E6646D"/>
    <w:rsid w:val="00E67260"/>
    <w:rsid w:val="00E7624A"/>
    <w:rsid w:val="00E8342E"/>
    <w:rsid w:val="00E92068"/>
    <w:rsid w:val="00E95306"/>
    <w:rsid w:val="00EA02F3"/>
    <w:rsid w:val="00EA372A"/>
    <w:rsid w:val="00EA599A"/>
    <w:rsid w:val="00EB1E73"/>
    <w:rsid w:val="00EB32FB"/>
    <w:rsid w:val="00EB3E48"/>
    <w:rsid w:val="00EC3F20"/>
    <w:rsid w:val="00EC57D2"/>
    <w:rsid w:val="00ED27AF"/>
    <w:rsid w:val="00EE1CCE"/>
    <w:rsid w:val="00EF5327"/>
    <w:rsid w:val="00F022F4"/>
    <w:rsid w:val="00F03199"/>
    <w:rsid w:val="00F0635B"/>
    <w:rsid w:val="00F06D9D"/>
    <w:rsid w:val="00F103E8"/>
    <w:rsid w:val="00F129CF"/>
    <w:rsid w:val="00F23A89"/>
    <w:rsid w:val="00F2476D"/>
    <w:rsid w:val="00F27D7E"/>
    <w:rsid w:val="00F3017C"/>
    <w:rsid w:val="00F31890"/>
    <w:rsid w:val="00F35C08"/>
    <w:rsid w:val="00F4349E"/>
    <w:rsid w:val="00F676D9"/>
    <w:rsid w:val="00F751F8"/>
    <w:rsid w:val="00F76A26"/>
    <w:rsid w:val="00F82A53"/>
    <w:rsid w:val="00F835EC"/>
    <w:rsid w:val="00F856EB"/>
    <w:rsid w:val="00F85DA5"/>
    <w:rsid w:val="00F935DC"/>
    <w:rsid w:val="00F96FDB"/>
    <w:rsid w:val="00FA3DCA"/>
    <w:rsid w:val="00FA6CAA"/>
    <w:rsid w:val="00FC402E"/>
    <w:rsid w:val="00FC47CC"/>
    <w:rsid w:val="00FD34FC"/>
    <w:rsid w:val="00FD3791"/>
    <w:rsid w:val="00FD3D63"/>
    <w:rsid w:val="00FE64A5"/>
    <w:rsid w:val="00FF3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1712DC"/>
  <w15:chartTrackingRefBased/>
  <w15:docId w15:val="{B5BA7D52-18CC-43FF-95A1-1617E286F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021B"/>
  </w:style>
  <w:style w:type="paragraph" w:styleId="1">
    <w:name w:val="heading 1"/>
    <w:basedOn w:val="a"/>
    <w:next w:val="a"/>
    <w:link w:val="10"/>
    <w:uiPriority w:val="9"/>
    <w:qFormat/>
    <w:rsid w:val="007019D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71D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96F6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D53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9D53A6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7019D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7">
    <w:name w:val="header"/>
    <w:basedOn w:val="a"/>
    <w:link w:val="a8"/>
    <w:uiPriority w:val="99"/>
    <w:unhideWhenUsed/>
    <w:rsid w:val="006D1A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D1A83"/>
  </w:style>
  <w:style w:type="paragraph" w:styleId="a9">
    <w:name w:val="footer"/>
    <w:basedOn w:val="a"/>
    <w:link w:val="aa"/>
    <w:uiPriority w:val="99"/>
    <w:unhideWhenUsed/>
    <w:rsid w:val="006D1A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D1A83"/>
  </w:style>
  <w:style w:type="paragraph" w:styleId="ab">
    <w:name w:val="TOC Heading"/>
    <w:basedOn w:val="1"/>
    <w:next w:val="a"/>
    <w:uiPriority w:val="39"/>
    <w:unhideWhenUsed/>
    <w:qFormat/>
    <w:rsid w:val="006D1A83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D1A83"/>
    <w:pPr>
      <w:spacing w:after="100"/>
    </w:pPr>
  </w:style>
  <w:style w:type="character" w:styleId="ac">
    <w:name w:val="Hyperlink"/>
    <w:basedOn w:val="a0"/>
    <w:uiPriority w:val="99"/>
    <w:unhideWhenUsed/>
    <w:rsid w:val="006D1A8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6802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8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image" Target="media/image15.png"/><Relationship Id="rId42" Type="http://schemas.openxmlformats.org/officeDocument/2006/relationships/oleObject" Target="embeddings/oleObject3.bin"/><Relationship Id="rId63" Type="http://schemas.openxmlformats.org/officeDocument/2006/relationships/image" Target="media/image45.wmf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59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36.bin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oleObject" Target="embeddings/oleObject8.bin"/><Relationship Id="rId74" Type="http://schemas.openxmlformats.org/officeDocument/2006/relationships/oleObject" Target="embeddings/oleObject18.bin"/><Relationship Id="rId128" Type="http://schemas.openxmlformats.org/officeDocument/2006/relationships/oleObject" Target="embeddings/oleObject50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image" Target="media/image61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91.bin"/><Relationship Id="rId22" Type="http://schemas.openxmlformats.org/officeDocument/2006/relationships/image" Target="media/image16.png"/><Relationship Id="rId43" Type="http://schemas.openxmlformats.org/officeDocument/2006/relationships/image" Target="media/image34.wmf"/><Relationship Id="rId64" Type="http://schemas.openxmlformats.org/officeDocument/2006/relationships/oleObject" Target="embeddings/oleObject13.bin"/><Relationship Id="rId118" Type="http://schemas.openxmlformats.org/officeDocument/2006/relationships/oleObject" Target="embeddings/oleObject43.bin"/><Relationship Id="rId139" Type="http://schemas.openxmlformats.org/officeDocument/2006/relationships/oleObject" Target="embeddings/oleObject60.bin"/><Relationship Id="rId85" Type="http://schemas.openxmlformats.org/officeDocument/2006/relationships/image" Target="media/image56.wmf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86.png"/><Relationship Id="rId206" Type="http://schemas.openxmlformats.org/officeDocument/2006/relationships/image" Target="media/image96.wmf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oleObject" Target="embeddings/oleObject37.bin"/><Relationship Id="rId129" Type="http://schemas.openxmlformats.org/officeDocument/2006/relationships/image" Target="media/image73.wmf"/><Relationship Id="rId54" Type="http://schemas.openxmlformats.org/officeDocument/2006/relationships/image" Target="media/image40.wmf"/><Relationship Id="rId75" Type="http://schemas.openxmlformats.org/officeDocument/2006/relationships/image" Target="media/image51.wmf"/><Relationship Id="rId96" Type="http://schemas.openxmlformats.org/officeDocument/2006/relationships/oleObject" Target="embeddings/oleObject29.bin"/><Relationship Id="rId140" Type="http://schemas.openxmlformats.org/officeDocument/2006/relationships/oleObject" Target="embeddings/oleObject61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119" Type="http://schemas.openxmlformats.org/officeDocument/2006/relationships/oleObject" Target="embeddings/oleObject44.bin"/><Relationship Id="rId44" Type="http://schemas.openxmlformats.org/officeDocument/2006/relationships/oleObject" Target="embeddings/oleObject4.bin"/><Relationship Id="rId65" Type="http://schemas.openxmlformats.org/officeDocument/2006/relationships/image" Target="media/image46.wmf"/><Relationship Id="rId86" Type="http://schemas.openxmlformats.org/officeDocument/2006/relationships/oleObject" Target="embeddings/oleObject24.bin"/><Relationship Id="rId130" Type="http://schemas.openxmlformats.org/officeDocument/2006/relationships/oleObject" Target="embeddings/oleObject51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87.png"/><Relationship Id="rId207" Type="http://schemas.openxmlformats.org/officeDocument/2006/relationships/oleObject" Target="embeddings/oleObject105.bin"/><Relationship Id="rId13" Type="http://schemas.openxmlformats.org/officeDocument/2006/relationships/image" Target="media/image7.png"/><Relationship Id="rId109" Type="http://schemas.openxmlformats.org/officeDocument/2006/relationships/oleObject" Target="embeddings/oleObject38.bin"/><Relationship Id="rId34" Type="http://schemas.openxmlformats.org/officeDocument/2006/relationships/image" Target="media/image28.png"/><Relationship Id="rId55" Type="http://schemas.openxmlformats.org/officeDocument/2006/relationships/oleObject" Target="embeddings/oleObject9.bin"/><Relationship Id="rId76" Type="http://schemas.openxmlformats.org/officeDocument/2006/relationships/oleObject" Target="embeddings/oleObject19.bin"/><Relationship Id="rId97" Type="http://schemas.openxmlformats.org/officeDocument/2006/relationships/image" Target="media/image62.wmf"/><Relationship Id="rId120" Type="http://schemas.openxmlformats.org/officeDocument/2006/relationships/image" Target="media/image70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93.bin"/><Relationship Id="rId24" Type="http://schemas.openxmlformats.org/officeDocument/2006/relationships/image" Target="media/image18.png"/><Relationship Id="rId45" Type="http://schemas.openxmlformats.org/officeDocument/2006/relationships/image" Target="media/image35.png"/><Relationship Id="rId66" Type="http://schemas.openxmlformats.org/officeDocument/2006/relationships/oleObject" Target="embeddings/oleObject14.bin"/><Relationship Id="rId87" Type="http://schemas.openxmlformats.org/officeDocument/2006/relationships/image" Target="media/image57.wmf"/><Relationship Id="rId110" Type="http://schemas.openxmlformats.org/officeDocument/2006/relationships/image" Target="media/image66.wmf"/><Relationship Id="rId131" Type="http://schemas.openxmlformats.org/officeDocument/2006/relationships/oleObject" Target="embeddings/oleObject52.bin"/><Relationship Id="rId61" Type="http://schemas.openxmlformats.org/officeDocument/2006/relationships/image" Target="media/image44.wmf"/><Relationship Id="rId82" Type="http://schemas.openxmlformats.org/officeDocument/2006/relationships/oleObject" Target="embeddings/oleObject22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88.png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208" Type="http://schemas.openxmlformats.org/officeDocument/2006/relationships/image" Target="media/image97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41.png"/><Relationship Id="rId77" Type="http://schemas.openxmlformats.org/officeDocument/2006/relationships/image" Target="media/image52.wmf"/><Relationship Id="rId100" Type="http://schemas.openxmlformats.org/officeDocument/2006/relationships/oleObject" Target="embeddings/oleObject31.bin"/><Relationship Id="rId105" Type="http://schemas.openxmlformats.org/officeDocument/2006/relationships/oleObject" Target="embeddings/oleObject35.bin"/><Relationship Id="rId126" Type="http://schemas.openxmlformats.org/officeDocument/2006/relationships/oleObject" Target="embeddings/oleObject49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png"/><Relationship Id="rId51" Type="http://schemas.openxmlformats.org/officeDocument/2006/relationships/oleObject" Target="embeddings/oleObject7.bin"/><Relationship Id="rId72" Type="http://schemas.openxmlformats.org/officeDocument/2006/relationships/oleObject" Target="embeddings/oleObject17.bin"/><Relationship Id="rId93" Type="http://schemas.openxmlformats.org/officeDocument/2006/relationships/image" Target="media/image60.wmf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45.bin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oleObject" Target="embeddings/oleObject5.bin"/><Relationship Id="rId67" Type="http://schemas.openxmlformats.org/officeDocument/2006/relationships/image" Target="media/image47.wmf"/><Relationship Id="rId116" Type="http://schemas.openxmlformats.org/officeDocument/2006/relationships/image" Target="media/image69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14.png"/><Relationship Id="rId41" Type="http://schemas.openxmlformats.org/officeDocument/2006/relationships/oleObject" Target="embeddings/oleObject2.bin"/><Relationship Id="rId62" Type="http://schemas.openxmlformats.org/officeDocument/2006/relationships/oleObject" Target="embeddings/oleObject12.bin"/><Relationship Id="rId83" Type="http://schemas.openxmlformats.org/officeDocument/2006/relationships/image" Target="media/image55.wmf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9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89.png"/><Relationship Id="rId209" Type="http://schemas.openxmlformats.org/officeDocument/2006/relationships/image" Target="media/image98.png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3.bin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42.wmf"/><Relationship Id="rId106" Type="http://schemas.openxmlformats.org/officeDocument/2006/relationships/image" Target="media/image65.wmf"/><Relationship Id="rId127" Type="http://schemas.openxmlformats.org/officeDocument/2006/relationships/image" Target="media/image72.wmf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39.wmf"/><Relationship Id="rId73" Type="http://schemas.openxmlformats.org/officeDocument/2006/relationships/image" Target="media/image50.wmf"/><Relationship Id="rId78" Type="http://schemas.openxmlformats.org/officeDocument/2006/relationships/oleObject" Target="embeddings/oleObject20.bin"/><Relationship Id="rId94" Type="http://schemas.openxmlformats.org/officeDocument/2006/relationships/oleObject" Target="embeddings/oleObject28.bin"/><Relationship Id="rId99" Type="http://schemas.openxmlformats.org/officeDocument/2006/relationships/image" Target="media/image63.wmf"/><Relationship Id="rId101" Type="http://schemas.openxmlformats.org/officeDocument/2006/relationships/image" Target="media/image64.wmf"/><Relationship Id="rId122" Type="http://schemas.openxmlformats.org/officeDocument/2006/relationships/oleObject" Target="embeddings/oleObject46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90.bin"/><Relationship Id="rId210" Type="http://schemas.openxmlformats.org/officeDocument/2006/relationships/footer" Target="footer1.xml"/><Relationship Id="rId26" Type="http://schemas.openxmlformats.org/officeDocument/2006/relationships/image" Target="media/image20.png"/><Relationship Id="rId47" Type="http://schemas.openxmlformats.org/officeDocument/2006/relationships/image" Target="media/image36.png"/><Relationship Id="rId68" Type="http://schemas.openxmlformats.org/officeDocument/2006/relationships/oleObject" Target="embeddings/oleObject15.bin"/><Relationship Id="rId89" Type="http://schemas.openxmlformats.org/officeDocument/2006/relationships/image" Target="media/image58.wmf"/><Relationship Id="rId112" Type="http://schemas.openxmlformats.org/officeDocument/2006/relationships/image" Target="media/image67.wmf"/><Relationship Id="rId133" Type="http://schemas.openxmlformats.org/officeDocument/2006/relationships/oleObject" Target="embeddings/oleObject54.bin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0.png"/><Relationship Id="rId200" Type="http://schemas.openxmlformats.org/officeDocument/2006/relationships/image" Target="media/image93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oleObject" Target="embeddings/oleObject10.bin"/><Relationship Id="rId79" Type="http://schemas.openxmlformats.org/officeDocument/2006/relationships/image" Target="media/image53.wmf"/><Relationship Id="rId102" Type="http://schemas.openxmlformats.org/officeDocument/2006/relationships/oleObject" Target="embeddings/oleObject32.bin"/><Relationship Id="rId123" Type="http://schemas.openxmlformats.org/officeDocument/2006/relationships/image" Target="media/image71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26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6.bin"/><Relationship Id="rId211" Type="http://schemas.openxmlformats.org/officeDocument/2006/relationships/fontTable" Target="fontTable.xml"/><Relationship Id="rId27" Type="http://schemas.openxmlformats.org/officeDocument/2006/relationships/image" Target="media/image21.png"/><Relationship Id="rId48" Type="http://schemas.openxmlformats.org/officeDocument/2006/relationships/oleObject" Target="embeddings/oleObject6.bin"/><Relationship Id="rId69" Type="http://schemas.openxmlformats.org/officeDocument/2006/relationships/image" Target="media/image48.wmf"/><Relationship Id="rId113" Type="http://schemas.openxmlformats.org/officeDocument/2006/relationships/oleObject" Target="embeddings/oleObject40.bin"/><Relationship Id="rId134" Type="http://schemas.openxmlformats.org/officeDocument/2006/relationships/oleObject" Target="embeddings/oleObject55.bin"/><Relationship Id="rId80" Type="http://schemas.openxmlformats.org/officeDocument/2006/relationships/oleObject" Target="embeddings/oleObject21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png"/><Relationship Id="rId201" Type="http://schemas.openxmlformats.org/officeDocument/2006/relationships/image" Target="media/image94.wmf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43.wmf"/><Relationship Id="rId103" Type="http://schemas.openxmlformats.org/officeDocument/2006/relationships/oleObject" Target="embeddings/oleObject33.bin"/><Relationship Id="rId124" Type="http://schemas.openxmlformats.org/officeDocument/2006/relationships/oleObject" Target="embeddings/oleObject47.bin"/><Relationship Id="rId70" Type="http://schemas.openxmlformats.org/officeDocument/2006/relationships/oleObject" Target="embeddings/oleObject16.bin"/><Relationship Id="rId91" Type="http://schemas.openxmlformats.org/officeDocument/2006/relationships/image" Target="media/image59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theme" Target="theme/theme1.xml"/><Relationship Id="rId28" Type="http://schemas.openxmlformats.org/officeDocument/2006/relationships/image" Target="media/image22.png"/><Relationship Id="rId49" Type="http://schemas.openxmlformats.org/officeDocument/2006/relationships/image" Target="media/image37.png"/><Relationship Id="rId114" Type="http://schemas.openxmlformats.org/officeDocument/2006/relationships/image" Target="media/image68.wmf"/><Relationship Id="rId60" Type="http://schemas.openxmlformats.org/officeDocument/2006/relationships/oleObject" Target="embeddings/oleObject11.bin"/><Relationship Id="rId81" Type="http://schemas.openxmlformats.org/officeDocument/2006/relationships/image" Target="media/image54.wmf"/><Relationship Id="rId135" Type="http://schemas.openxmlformats.org/officeDocument/2006/relationships/oleObject" Target="embeddings/oleObject56.bin"/><Relationship Id="rId156" Type="http://schemas.openxmlformats.org/officeDocument/2006/relationships/image" Target="media/image79.wmf"/><Relationship Id="rId177" Type="http://schemas.openxmlformats.org/officeDocument/2006/relationships/image" Target="media/image83.png"/><Relationship Id="rId198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18" Type="http://schemas.openxmlformats.org/officeDocument/2006/relationships/image" Target="media/image12.png"/><Relationship Id="rId39" Type="http://schemas.openxmlformats.org/officeDocument/2006/relationships/image" Target="media/image33.wmf"/><Relationship Id="rId50" Type="http://schemas.openxmlformats.org/officeDocument/2006/relationships/image" Target="media/image38.wmf"/><Relationship Id="rId104" Type="http://schemas.openxmlformats.org/officeDocument/2006/relationships/oleObject" Target="embeddings/oleObject34.bin"/><Relationship Id="rId125" Type="http://schemas.openxmlformats.org/officeDocument/2006/relationships/oleObject" Target="embeddings/oleObject48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8.bin"/><Relationship Id="rId71" Type="http://schemas.openxmlformats.org/officeDocument/2006/relationships/image" Target="media/image49.wmf"/><Relationship Id="rId92" Type="http://schemas.openxmlformats.org/officeDocument/2006/relationships/oleObject" Target="embeddings/oleObject27.bin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40" Type="http://schemas.openxmlformats.org/officeDocument/2006/relationships/oleObject" Target="embeddings/oleObject1.bin"/><Relationship Id="rId115" Type="http://schemas.openxmlformats.org/officeDocument/2006/relationships/oleObject" Target="embeddings/oleObject41.bin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B72AB3-549B-4BC8-A537-37C94ED0A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8</TotalTime>
  <Pages>54</Pages>
  <Words>9163</Words>
  <Characters>52233</Characters>
  <Application>Microsoft Office Word</Application>
  <DocSecurity>0</DocSecurity>
  <Lines>435</Lines>
  <Paragraphs>1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ana Kachura</dc:creator>
  <cp:keywords/>
  <dc:description/>
  <cp:lastModifiedBy>Диана Качура</cp:lastModifiedBy>
  <cp:revision>285</cp:revision>
  <dcterms:created xsi:type="dcterms:W3CDTF">2023-09-04T14:25:00Z</dcterms:created>
  <dcterms:modified xsi:type="dcterms:W3CDTF">2024-01-12T20:46:00Z</dcterms:modified>
</cp:coreProperties>
</file>